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07" r:id="rId2"/>
    <p:sldId id="309" r:id="rId3"/>
    <p:sldId id="310" r:id="rId4"/>
    <p:sldId id="311" r:id="rId5"/>
    <p:sldId id="312" r:id="rId6"/>
    <p:sldId id="314" r:id="rId7"/>
    <p:sldId id="313" r:id="rId8"/>
    <p:sldId id="315" r:id="rId9"/>
    <p:sldId id="316" r:id="rId10"/>
    <p:sldId id="317" r:id="rId11"/>
    <p:sldId id="319" r:id="rId12"/>
    <p:sldId id="320" r:id="rId13"/>
    <p:sldId id="321" r:id="rId14"/>
    <p:sldId id="322" r:id="rId15"/>
    <p:sldId id="323" r:id="rId16"/>
    <p:sldId id="324" r:id="rId17"/>
    <p:sldId id="325" r:id="rId18"/>
    <p:sldId id="326" r:id="rId1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71D4CA8-118C-463E-94E9-58A9617C1148}" v="20" dt="2023-05-23T21:11:29.984"/>
    <p1510:client id="{A91A80D1-BE67-4D1B-A9A4-5A4286D917CE}" v="89" dt="2023-05-24T08:39:46.77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34" autoAdjust="0"/>
    <p:restoredTop sz="94151" autoAdjust="0"/>
  </p:normalViewPr>
  <p:slideViewPr>
    <p:cSldViewPr snapToGrid="0">
      <p:cViewPr varScale="1">
        <p:scale>
          <a:sx n="101" d="100"/>
          <a:sy n="101" d="100"/>
        </p:scale>
        <p:origin x="144" y="17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471D4CA8-118C-463E-94E9-58A9617C1148}"/>
    <pc:docChg chg="undo custSel addSld delSld modSld">
      <pc:chgData name="Paolo Bruschi" userId="a75eeb1e-9e8d-421e-bd1f-138b59bb6a61" providerId="ADAL" clId="{471D4CA8-118C-463E-94E9-58A9617C1148}" dt="2023-05-23T21:11:29.983" v="111"/>
      <pc:docMkLst>
        <pc:docMk/>
      </pc:docMkLst>
      <pc:sldChg chg="modSp modAnim">
        <pc:chgData name="Paolo Bruschi" userId="a75eeb1e-9e8d-421e-bd1f-138b59bb6a61" providerId="ADAL" clId="{471D4CA8-118C-463E-94E9-58A9617C1148}" dt="2023-05-23T20:47:52.529" v="4"/>
        <pc:sldMkLst>
          <pc:docMk/>
          <pc:sldMk cId="3790067639" sldId="309"/>
        </pc:sldMkLst>
        <pc:graphicFrameChg chg="mod">
          <ac:chgData name="Paolo Bruschi" userId="a75eeb1e-9e8d-421e-bd1f-138b59bb6a61" providerId="ADAL" clId="{471D4CA8-118C-463E-94E9-58A9617C1148}" dt="2023-05-23T20:47:52.529" v="4"/>
          <ac:graphicFrameMkLst>
            <pc:docMk/>
            <pc:sldMk cId="3790067639" sldId="309"/>
            <ac:graphicFrameMk id="6" creationId="{A0545FA5-EEEF-4B6C-938E-CF854AC5A6EC}"/>
          </ac:graphicFrameMkLst>
        </pc:graphicFrameChg>
      </pc:sldChg>
      <pc:sldChg chg="addSp delSp modSp">
        <pc:chgData name="Paolo Bruschi" userId="a75eeb1e-9e8d-421e-bd1f-138b59bb6a61" providerId="ADAL" clId="{471D4CA8-118C-463E-94E9-58A9617C1148}" dt="2023-05-23T21:00:52.158" v="6" actId="164"/>
        <pc:sldMkLst>
          <pc:docMk/>
          <pc:sldMk cId="1289546201" sldId="313"/>
        </pc:sldMkLst>
        <pc:spChg chg="mod">
          <ac:chgData name="Paolo Bruschi" userId="a75eeb1e-9e8d-421e-bd1f-138b59bb6a61" providerId="ADAL" clId="{471D4CA8-118C-463E-94E9-58A9617C1148}" dt="2023-05-23T21:00:52.158" v="6" actId="164"/>
          <ac:spMkLst>
            <pc:docMk/>
            <pc:sldMk cId="1289546201" sldId="313"/>
            <ac:spMk id="11" creationId="{E47D3F63-ADF7-B994-39AD-BA8C3B873CE7}"/>
          </ac:spMkLst>
        </pc:spChg>
        <pc:spChg chg="mod">
          <ac:chgData name="Paolo Bruschi" userId="a75eeb1e-9e8d-421e-bd1f-138b59bb6a61" providerId="ADAL" clId="{471D4CA8-118C-463E-94E9-58A9617C1148}" dt="2023-05-23T21:00:52.158" v="6" actId="164"/>
          <ac:spMkLst>
            <pc:docMk/>
            <pc:sldMk cId="1289546201" sldId="313"/>
            <ac:spMk id="12" creationId="{FE7752B2-D9D0-271A-FCFF-61DA4C2262D3}"/>
          </ac:spMkLst>
        </pc:spChg>
        <pc:spChg chg="mod">
          <ac:chgData name="Paolo Bruschi" userId="a75eeb1e-9e8d-421e-bd1f-138b59bb6a61" providerId="ADAL" clId="{471D4CA8-118C-463E-94E9-58A9617C1148}" dt="2023-05-23T21:00:52.158" v="6" actId="164"/>
          <ac:spMkLst>
            <pc:docMk/>
            <pc:sldMk cId="1289546201" sldId="313"/>
            <ac:spMk id="13" creationId="{6C68AE29-3B38-BAAE-75A7-24A7DAAE0A47}"/>
          </ac:spMkLst>
        </pc:spChg>
        <pc:spChg chg="mod">
          <ac:chgData name="Paolo Bruschi" userId="a75eeb1e-9e8d-421e-bd1f-138b59bb6a61" providerId="ADAL" clId="{471D4CA8-118C-463E-94E9-58A9617C1148}" dt="2023-05-23T21:00:52.158" v="6" actId="164"/>
          <ac:spMkLst>
            <pc:docMk/>
            <pc:sldMk cId="1289546201" sldId="313"/>
            <ac:spMk id="14" creationId="{A9A7C1B6-8CA0-D88D-D196-7B415E942003}"/>
          </ac:spMkLst>
        </pc:spChg>
        <pc:spChg chg="mod">
          <ac:chgData name="Paolo Bruschi" userId="a75eeb1e-9e8d-421e-bd1f-138b59bb6a61" providerId="ADAL" clId="{471D4CA8-118C-463E-94E9-58A9617C1148}" dt="2023-05-23T21:00:52.158" v="6" actId="164"/>
          <ac:spMkLst>
            <pc:docMk/>
            <pc:sldMk cId="1289546201" sldId="313"/>
            <ac:spMk id="15" creationId="{C13D8E9E-A987-BD73-63B8-A7438308DC39}"/>
          </ac:spMkLst>
        </pc:spChg>
        <pc:spChg chg="mod">
          <ac:chgData name="Paolo Bruschi" userId="a75eeb1e-9e8d-421e-bd1f-138b59bb6a61" providerId="ADAL" clId="{471D4CA8-118C-463E-94E9-58A9617C1148}" dt="2023-05-23T21:00:46.279" v="5" actId="27803"/>
          <ac:spMkLst>
            <pc:docMk/>
            <pc:sldMk cId="1289546201" sldId="313"/>
            <ac:spMk id="17" creationId="{E1AEF8F3-2E42-E673-A3BC-316D259A0FEC}"/>
          </ac:spMkLst>
        </pc:spChg>
        <pc:spChg chg="mod">
          <ac:chgData name="Paolo Bruschi" userId="a75eeb1e-9e8d-421e-bd1f-138b59bb6a61" providerId="ADAL" clId="{471D4CA8-118C-463E-94E9-58A9617C1148}" dt="2023-05-23T21:00:46.279" v="5" actId="27803"/>
          <ac:spMkLst>
            <pc:docMk/>
            <pc:sldMk cId="1289546201" sldId="313"/>
            <ac:spMk id="18" creationId="{C984DC41-561A-056D-457A-7DC003638195}"/>
          </ac:spMkLst>
        </pc:spChg>
        <pc:spChg chg="mod">
          <ac:chgData name="Paolo Bruschi" userId="a75eeb1e-9e8d-421e-bd1f-138b59bb6a61" providerId="ADAL" clId="{471D4CA8-118C-463E-94E9-58A9617C1148}" dt="2023-05-23T21:00:46.279" v="5" actId="27803"/>
          <ac:spMkLst>
            <pc:docMk/>
            <pc:sldMk cId="1289546201" sldId="313"/>
            <ac:spMk id="19" creationId="{30A17BEC-453C-E830-9406-023315FF591C}"/>
          </ac:spMkLst>
        </pc:spChg>
        <pc:spChg chg="mod">
          <ac:chgData name="Paolo Bruschi" userId="a75eeb1e-9e8d-421e-bd1f-138b59bb6a61" providerId="ADAL" clId="{471D4CA8-118C-463E-94E9-58A9617C1148}" dt="2023-05-23T21:00:46.279" v="5" actId="27803"/>
          <ac:spMkLst>
            <pc:docMk/>
            <pc:sldMk cId="1289546201" sldId="313"/>
            <ac:spMk id="21" creationId="{80168D89-6D5E-BE50-5613-D22462D83AE0}"/>
          </ac:spMkLst>
        </pc:spChg>
        <pc:spChg chg="mod">
          <ac:chgData name="Paolo Bruschi" userId="a75eeb1e-9e8d-421e-bd1f-138b59bb6a61" providerId="ADAL" clId="{471D4CA8-118C-463E-94E9-58A9617C1148}" dt="2023-05-23T21:00:46.279" v="5" actId="27803"/>
          <ac:spMkLst>
            <pc:docMk/>
            <pc:sldMk cId="1289546201" sldId="313"/>
            <ac:spMk id="22" creationId="{C38DE865-CDAC-7583-0365-919B123BD24C}"/>
          </ac:spMkLst>
        </pc:spChg>
        <pc:spChg chg="mod">
          <ac:chgData name="Paolo Bruschi" userId="a75eeb1e-9e8d-421e-bd1f-138b59bb6a61" providerId="ADAL" clId="{471D4CA8-118C-463E-94E9-58A9617C1148}" dt="2023-05-23T21:00:46.279" v="5" actId="27803"/>
          <ac:spMkLst>
            <pc:docMk/>
            <pc:sldMk cId="1289546201" sldId="313"/>
            <ac:spMk id="23" creationId="{7AFBA136-58CB-052E-0E08-E333F0E15EDE}"/>
          </ac:spMkLst>
        </pc:spChg>
        <pc:spChg chg="mod">
          <ac:chgData name="Paolo Bruschi" userId="a75eeb1e-9e8d-421e-bd1f-138b59bb6a61" providerId="ADAL" clId="{471D4CA8-118C-463E-94E9-58A9617C1148}" dt="2023-05-23T21:00:52.158" v="6" actId="164"/>
          <ac:spMkLst>
            <pc:docMk/>
            <pc:sldMk cId="1289546201" sldId="313"/>
            <ac:spMk id="24" creationId="{FF4657CF-A26F-0F45-3B2B-EE64EDBB3F31}"/>
          </ac:spMkLst>
        </pc:spChg>
        <pc:spChg chg="mod">
          <ac:chgData name="Paolo Bruschi" userId="a75eeb1e-9e8d-421e-bd1f-138b59bb6a61" providerId="ADAL" clId="{471D4CA8-118C-463E-94E9-58A9617C1148}" dt="2023-05-23T21:00:52.158" v="6" actId="164"/>
          <ac:spMkLst>
            <pc:docMk/>
            <pc:sldMk cId="1289546201" sldId="313"/>
            <ac:spMk id="25" creationId="{21438897-2CAC-6D2A-4237-4F2872F9D8ED}"/>
          </ac:spMkLst>
        </pc:spChg>
        <pc:spChg chg="mod">
          <ac:chgData name="Paolo Bruschi" userId="a75eeb1e-9e8d-421e-bd1f-138b59bb6a61" providerId="ADAL" clId="{471D4CA8-118C-463E-94E9-58A9617C1148}" dt="2023-05-23T21:00:52.158" v="6" actId="164"/>
          <ac:spMkLst>
            <pc:docMk/>
            <pc:sldMk cId="1289546201" sldId="313"/>
            <ac:spMk id="26" creationId="{13A9F04F-AAAB-9B55-7BBD-4572BA4EAEAF}"/>
          </ac:spMkLst>
        </pc:spChg>
        <pc:spChg chg="mod">
          <ac:chgData name="Paolo Bruschi" userId="a75eeb1e-9e8d-421e-bd1f-138b59bb6a61" providerId="ADAL" clId="{471D4CA8-118C-463E-94E9-58A9617C1148}" dt="2023-05-23T21:00:46.279" v="5" actId="27803"/>
          <ac:spMkLst>
            <pc:docMk/>
            <pc:sldMk cId="1289546201" sldId="313"/>
            <ac:spMk id="28" creationId="{C397CCA0-1D01-2C3D-5F70-184EA3E7F850}"/>
          </ac:spMkLst>
        </pc:spChg>
        <pc:spChg chg="mod">
          <ac:chgData name="Paolo Bruschi" userId="a75eeb1e-9e8d-421e-bd1f-138b59bb6a61" providerId="ADAL" clId="{471D4CA8-118C-463E-94E9-58A9617C1148}" dt="2023-05-23T21:00:46.279" v="5" actId="27803"/>
          <ac:spMkLst>
            <pc:docMk/>
            <pc:sldMk cId="1289546201" sldId="313"/>
            <ac:spMk id="29" creationId="{DBA5DCA1-C84D-CBE7-8A5A-71BAB77506D2}"/>
          </ac:spMkLst>
        </pc:spChg>
        <pc:spChg chg="mod">
          <ac:chgData name="Paolo Bruschi" userId="a75eeb1e-9e8d-421e-bd1f-138b59bb6a61" providerId="ADAL" clId="{471D4CA8-118C-463E-94E9-58A9617C1148}" dt="2023-05-23T21:00:46.279" v="5" actId="27803"/>
          <ac:spMkLst>
            <pc:docMk/>
            <pc:sldMk cId="1289546201" sldId="313"/>
            <ac:spMk id="30" creationId="{62D7148C-B552-0775-DC89-C19C4650D9E4}"/>
          </ac:spMkLst>
        </pc:spChg>
        <pc:spChg chg="mod">
          <ac:chgData name="Paolo Bruschi" userId="a75eeb1e-9e8d-421e-bd1f-138b59bb6a61" providerId="ADAL" clId="{471D4CA8-118C-463E-94E9-58A9617C1148}" dt="2023-05-23T21:00:46.279" v="5" actId="27803"/>
          <ac:spMkLst>
            <pc:docMk/>
            <pc:sldMk cId="1289546201" sldId="313"/>
            <ac:spMk id="32" creationId="{29FCD87D-BFCC-8DBE-D20B-D76E0CA593D3}"/>
          </ac:spMkLst>
        </pc:spChg>
        <pc:spChg chg="mod">
          <ac:chgData name="Paolo Bruschi" userId="a75eeb1e-9e8d-421e-bd1f-138b59bb6a61" providerId="ADAL" clId="{471D4CA8-118C-463E-94E9-58A9617C1148}" dt="2023-05-23T21:00:46.279" v="5" actId="27803"/>
          <ac:spMkLst>
            <pc:docMk/>
            <pc:sldMk cId="1289546201" sldId="313"/>
            <ac:spMk id="33" creationId="{4EE6015C-BCE0-FE6F-CC52-067309D8C539}"/>
          </ac:spMkLst>
        </pc:spChg>
        <pc:spChg chg="mod">
          <ac:chgData name="Paolo Bruschi" userId="a75eeb1e-9e8d-421e-bd1f-138b59bb6a61" providerId="ADAL" clId="{471D4CA8-118C-463E-94E9-58A9617C1148}" dt="2023-05-23T21:00:46.279" v="5" actId="27803"/>
          <ac:spMkLst>
            <pc:docMk/>
            <pc:sldMk cId="1289546201" sldId="313"/>
            <ac:spMk id="34" creationId="{8CE89988-AC1F-7220-6371-514C76673BB6}"/>
          </ac:spMkLst>
        </pc:spChg>
        <pc:spChg chg="mod">
          <ac:chgData name="Paolo Bruschi" userId="a75eeb1e-9e8d-421e-bd1f-138b59bb6a61" providerId="ADAL" clId="{471D4CA8-118C-463E-94E9-58A9617C1148}" dt="2023-05-23T21:00:52.158" v="6" actId="164"/>
          <ac:spMkLst>
            <pc:docMk/>
            <pc:sldMk cId="1289546201" sldId="313"/>
            <ac:spMk id="35" creationId="{DB9EC6F0-92CF-509F-99FF-62B5B997F862}"/>
          </ac:spMkLst>
        </pc:spChg>
        <pc:grpChg chg="del mod">
          <ac:chgData name="Paolo Bruschi" userId="a75eeb1e-9e8d-421e-bd1f-138b59bb6a61" providerId="ADAL" clId="{471D4CA8-118C-463E-94E9-58A9617C1148}" dt="2023-05-23T21:00:46.279" v="5" actId="27803"/>
          <ac:grpSpMkLst>
            <pc:docMk/>
            <pc:sldMk cId="1289546201" sldId="313"/>
            <ac:grpSpMk id="6" creationId="{E364B6D1-5C1F-1E86-A598-092EDD1A10A2}"/>
          </ac:grpSpMkLst>
        </pc:grpChg>
        <pc:grpChg chg="mod">
          <ac:chgData name="Paolo Bruschi" userId="a75eeb1e-9e8d-421e-bd1f-138b59bb6a61" providerId="ADAL" clId="{471D4CA8-118C-463E-94E9-58A9617C1148}" dt="2023-05-23T21:00:52.158" v="6" actId="164"/>
          <ac:grpSpMkLst>
            <pc:docMk/>
            <pc:sldMk cId="1289546201" sldId="313"/>
            <ac:grpSpMk id="16" creationId="{06D72BCC-8248-C15A-41D7-339DF0F445D6}"/>
          </ac:grpSpMkLst>
        </pc:grpChg>
        <pc:grpChg chg="mod">
          <ac:chgData name="Paolo Bruschi" userId="a75eeb1e-9e8d-421e-bd1f-138b59bb6a61" providerId="ADAL" clId="{471D4CA8-118C-463E-94E9-58A9617C1148}" dt="2023-05-23T21:00:52.158" v="6" actId="164"/>
          <ac:grpSpMkLst>
            <pc:docMk/>
            <pc:sldMk cId="1289546201" sldId="313"/>
            <ac:grpSpMk id="20" creationId="{D335CA9C-D48D-52EB-FFE6-1BC21AF2FEEE}"/>
          </ac:grpSpMkLst>
        </pc:grpChg>
        <pc:grpChg chg="mod">
          <ac:chgData name="Paolo Bruschi" userId="a75eeb1e-9e8d-421e-bd1f-138b59bb6a61" providerId="ADAL" clId="{471D4CA8-118C-463E-94E9-58A9617C1148}" dt="2023-05-23T21:00:52.158" v="6" actId="164"/>
          <ac:grpSpMkLst>
            <pc:docMk/>
            <pc:sldMk cId="1289546201" sldId="313"/>
            <ac:grpSpMk id="27" creationId="{5BE3438C-BDC3-A616-207D-258EEF3359F6}"/>
          </ac:grpSpMkLst>
        </pc:grpChg>
        <pc:grpChg chg="mod">
          <ac:chgData name="Paolo Bruschi" userId="a75eeb1e-9e8d-421e-bd1f-138b59bb6a61" providerId="ADAL" clId="{471D4CA8-118C-463E-94E9-58A9617C1148}" dt="2023-05-23T21:00:52.158" v="6" actId="164"/>
          <ac:grpSpMkLst>
            <pc:docMk/>
            <pc:sldMk cId="1289546201" sldId="313"/>
            <ac:grpSpMk id="31" creationId="{7A4B554E-7C86-7682-CD90-21951AB94F7A}"/>
          </ac:grpSpMkLst>
        </pc:grpChg>
        <pc:grpChg chg="add mod">
          <ac:chgData name="Paolo Bruschi" userId="a75eeb1e-9e8d-421e-bd1f-138b59bb6a61" providerId="ADAL" clId="{471D4CA8-118C-463E-94E9-58A9617C1148}" dt="2023-05-23T21:00:52.158" v="6" actId="164"/>
          <ac:grpSpMkLst>
            <pc:docMk/>
            <pc:sldMk cId="1289546201" sldId="313"/>
            <ac:grpSpMk id="36" creationId="{0189929E-70A2-BA20-EFCF-F0E6A40EAA2F}"/>
          </ac:grpSpMkLst>
        </pc:grpChg>
        <pc:picChg chg="del">
          <ac:chgData name="Paolo Bruschi" userId="a75eeb1e-9e8d-421e-bd1f-138b59bb6a61" providerId="ADAL" clId="{471D4CA8-118C-463E-94E9-58A9617C1148}" dt="2023-05-23T21:00:46.279" v="5" actId="27803"/>
          <ac:picMkLst>
            <pc:docMk/>
            <pc:sldMk cId="1289546201" sldId="313"/>
            <ac:picMk id="8" creationId="{C079AA3E-1461-474F-843A-8DA70CC9C53B}"/>
          </ac:picMkLst>
        </pc:picChg>
      </pc:sldChg>
      <pc:sldChg chg="addSp modSp mod modAnim">
        <pc:chgData name="Paolo Bruschi" userId="a75eeb1e-9e8d-421e-bd1f-138b59bb6a61" providerId="ADAL" clId="{471D4CA8-118C-463E-94E9-58A9617C1148}" dt="2023-05-23T21:11:29.983" v="111"/>
        <pc:sldMkLst>
          <pc:docMk/>
          <pc:sldMk cId="2630954530" sldId="314"/>
        </pc:sldMkLst>
        <pc:spChg chg="add mod">
          <ac:chgData name="Paolo Bruschi" userId="a75eeb1e-9e8d-421e-bd1f-138b59bb6a61" providerId="ADAL" clId="{471D4CA8-118C-463E-94E9-58A9617C1148}" dt="2023-05-23T21:09:09.495" v="33" actId="1076"/>
          <ac:spMkLst>
            <pc:docMk/>
            <pc:sldMk cId="2630954530" sldId="314"/>
            <ac:spMk id="13" creationId="{F1554932-C764-B5FD-29A6-8899F6FDAD66}"/>
          </ac:spMkLst>
        </pc:spChg>
        <pc:spChg chg="add mod">
          <ac:chgData name="Paolo Bruschi" userId="a75eeb1e-9e8d-421e-bd1f-138b59bb6a61" providerId="ADAL" clId="{471D4CA8-118C-463E-94E9-58A9617C1148}" dt="2023-05-23T21:09:56.002" v="97" actId="20577"/>
          <ac:spMkLst>
            <pc:docMk/>
            <pc:sldMk cId="2630954530" sldId="314"/>
            <ac:spMk id="14" creationId="{EC7B8088-5BAE-4F99-4A87-FA57F3F30647}"/>
          </ac:spMkLst>
        </pc:spChg>
        <pc:graphicFrameChg chg="mod">
          <ac:chgData name="Paolo Bruschi" userId="a75eeb1e-9e8d-421e-bd1f-138b59bb6a61" providerId="ADAL" clId="{471D4CA8-118C-463E-94E9-58A9617C1148}" dt="2023-05-23T21:11:14.670" v="107" actId="1076"/>
          <ac:graphicFrameMkLst>
            <pc:docMk/>
            <pc:sldMk cId="2630954530" sldId="314"/>
            <ac:graphicFrameMk id="9" creationId="{106511A0-AD9F-44D9-8A4C-563DD77D66A8}"/>
          </ac:graphicFrameMkLst>
        </pc:graphicFrameChg>
        <pc:graphicFrameChg chg="add mod">
          <ac:chgData name="Paolo Bruschi" userId="a75eeb1e-9e8d-421e-bd1f-138b59bb6a61" providerId="ADAL" clId="{471D4CA8-118C-463E-94E9-58A9617C1148}" dt="2023-05-23T21:11:17.131" v="108" actId="1076"/>
          <ac:graphicFrameMkLst>
            <pc:docMk/>
            <pc:sldMk cId="2630954530" sldId="314"/>
            <ac:graphicFrameMk id="15" creationId="{D7FC5379-70D3-78AB-EFD4-ACD3ADD65091}"/>
          </ac:graphicFrameMkLst>
        </pc:graphicFrameChg>
      </pc:sldChg>
      <pc:sldChg chg="new del">
        <pc:chgData name="Paolo Bruschi" userId="a75eeb1e-9e8d-421e-bd1f-138b59bb6a61" providerId="ADAL" clId="{471D4CA8-118C-463E-94E9-58A9617C1148}" dt="2023-05-23T21:09:22.894" v="35" actId="680"/>
        <pc:sldMkLst>
          <pc:docMk/>
          <pc:sldMk cId="3472912730" sldId="320"/>
        </pc:sldMkLst>
      </pc:sldChg>
    </pc:docChg>
  </pc:docChgLst>
  <pc:docChgLst>
    <pc:chgData name="Paolo Bruschi" userId="a75eeb1e-9e8d-421e-bd1f-138b59bb6a61" providerId="ADAL" clId="{A91A80D1-BE67-4D1B-A9A4-5A4286D917CE}"/>
    <pc:docChg chg="custSel addSld modSld">
      <pc:chgData name="Paolo Bruschi" userId="a75eeb1e-9e8d-421e-bd1f-138b59bb6a61" providerId="ADAL" clId="{A91A80D1-BE67-4D1B-A9A4-5A4286D917CE}" dt="2023-05-24T08:40:43.171" v="2368" actId="58"/>
      <pc:docMkLst>
        <pc:docMk/>
      </pc:docMkLst>
      <pc:sldChg chg="addSp delSp modSp new mod">
        <pc:chgData name="Paolo Bruschi" userId="a75eeb1e-9e8d-421e-bd1f-138b59bb6a61" providerId="ADAL" clId="{A91A80D1-BE67-4D1B-A9A4-5A4286D917CE}" dt="2023-05-24T08:31:32.411" v="1743" actId="21"/>
        <pc:sldMkLst>
          <pc:docMk/>
          <pc:sldMk cId="2000879663" sldId="320"/>
        </pc:sldMkLst>
        <pc:spChg chg="mod">
          <ac:chgData name="Paolo Bruschi" userId="a75eeb1e-9e8d-421e-bd1f-138b59bb6a61" providerId="ADAL" clId="{A91A80D1-BE67-4D1B-A9A4-5A4286D917CE}" dt="2023-05-24T07:05:39.733" v="19" actId="20577"/>
          <ac:spMkLst>
            <pc:docMk/>
            <pc:sldMk cId="2000879663" sldId="320"/>
            <ac:spMk id="2" creationId="{BF372D61-D254-72D2-10C3-7E3190EF6CAC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10" creationId="{258911A5-3F76-745B-EC3D-2C8937CB5879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11" creationId="{5B90E620-02B3-AE7E-7B0B-954A976DC2EA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12" creationId="{88BFF69C-723A-66BC-F5FA-E71A93160152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13" creationId="{44251373-4EDA-0176-C966-CAF9C377D915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14" creationId="{09D8456C-EEDE-28E8-36FB-51B157AB1C86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16" creationId="{CD3E7F06-5024-B6F1-CC0A-9B1813F26613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17" creationId="{FE13BE95-6B7B-48A5-6FB4-B57C15EA63CE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18" creationId="{F8C8A1AC-60C4-9DC5-720E-45AB501C0F15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19" creationId="{B327F52D-BCA8-9164-9645-67FBED193567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20" creationId="{0350F540-1E9B-537B-E99C-978A8D6F8250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21" creationId="{9B0406CA-BCDB-1303-67EB-9B98DA0200FD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22" creationId="{B271709D-B690-0505-7F49-0353ECC89F90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23" creationId="{D36C41F5-E14B-D8DA-11C3-78F2CB88E68C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25" creationId="{5119B711-A3BC-C59D-C307-B0DD3C9E8C29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26" creationId="{5FCDB088-21E4-9278-19FA-4C655C5B2EBD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27" creationId="{29259F80-AFFF-0829-905E-510B1A202524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28" creationId="{3A073BD7-1F0D-5C01-2E37-903E162A6501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31" creationId="{E31AB37D-DFA0-757B-1A24-CEF375CD498A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32" creationId="{2C0EB817-C287-6AA6-72E9-79681BA60560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33" creationId="{9DEBA720-D1E8-7346-96DD-821433314BD9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34" creationId="{65A02BC9-DBA0-5A1D-BD0F-EF69312990BD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35" creationId="{3AB372C4-2672-330E-3F4B-58AF57371560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36" creationId="{1D0B18F6-764B-90D5-9879-F4D65DDD2744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37" creationId="{4A9E77EF-5502-2A75-4D71-C49FA630A3D8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38" creationId="{1CB24CB7-FEA2-EC69-31D4-D11ADF25ED9A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39" creationId="{EE597554-BC54-A81C-A546-785F9E1AC6D9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40" creationId="{4AE41DC4-056F-C816-D637-8A55B543EBC7}"/>
          </ac:spMkLst>
        </pc:spChg>
        <pc:spChg chg="mod">
          <ac:chgData name="Paolo Bruschi" userId="a75eeb1e-9e8d-421e-bd1f-138b59bb6a61" providerId="ADAL" clId="{A91A80D1-BE67-4D1B-A9A4-5A4286D917CE}" dt="2023-05-24T07:06:37.280" v="23" actId="27803"/>
          <ac:spMkLst>
            <pc:docMk/>
            <pc:sldMk cId="2000879663" sldId="320"/>
            <ac:spMk id="41" creationId="{F04770AE-8B17-C385-B90C-647E223239B5}"/>
          </ac:spMkLst>
        </pc:spChg>
        <pc:spChg chg="add del mod">
          <ac:chgData name="Paolo Bruschi" userId="a75eeb1e-9e8d-421e-bd1f-138b59bb6a61" providerId="ADAL" clId="{A91A80D1-BE67-4D1B-A9A4-5A4286D917CE}" dt="2023-05-24T08:31:32.411" v="1743" actId="21"/>
          <ac:spMkLst>
            <pc:docMk/>
            <pc:sldMk cId="2000879663" sldId="320"/>
            <ac:spMk id="45" creationId="{DA5BF523-63AE-2C3E-C37E-549967713B94}"/>
          </ac:spMkLst>
        </pc:spChg>
        <pc:spChg chg="add mod">
          <ac:chgData name="Paolo Bruschi" userId="a75eeb1e-9e8d-421e-bd1f-138b59bb6a61" providerId="ADAL" clId="{A91A80D1-BE67-4D1B-A9A4-5A4286D917CE}" dt="2023-05-24T07:21:29.949" v="260" actId="20577"/>
          <ac:spMkLst>
            <pc:docMk/>
            <pc:sldMk cId="2000879663" sldId="320"/>
            <ac:spMk id="46" creationId="{9F192C41-A7D0-189A-7E87-7DF9B8E40976}"/>
          </ac:spMkLst>
        </pc:spChg>
        <pc:spChg chg="add mod">
          <ac:chgData name="Paolo Bruschi" userId="a75eeb1e-9e8d-421e-bd1f-138b59bb6a61" providerId="ADAL" clId="{A91A80D1-BE67-4D1B-A9A4-5A4286D917CE}" dt="2023-05-24T07:19:37.910" v="148" actId="1076"/>
          <ac:spMkLst>
            <pc:docMk/>
            <pc:sldMk cId="2000879663" sldId="320"/>
            <ac:spMk id="48" creationId="{4E96208D-81A6-E4C1-F350-0BB080A08042}"/>
          </ac:spMkLst>
        </pc:spChg>
        <pc:grpChg chg="mod">
          <ac:chgData name="Paolo Bruschi" userId="a75eeb1e-9e8d-421e-bd1f-138b59bb6a61" providerId="ADAL" clId="{A91A80D1-BE67-4D1B-A9A4-5A4286D917CE}" dt="2023-05-24T07:07:00.896" v="25" actId="1076"/>
          <ac:grpSpMkLst>
            <pc:docMk/>
            <pc:sldMk cId="2000879663" sldId="320"/>
            <ac:grpSpMk id="7" creationId="{C6D86DE3-7710-C40D-CB43-2BF2DDCB1372}"/>
          </ac:grpSpMkLst>
        </pc:grpChg>
        <pc:grpChg chg="mod">
          <ac:chgData name="Paolo Bruschi" userId="a75eeb1e-9e8d-421e-bd1f-138b59bb6a61" providerId="ADAL" clId="{A91A80D1-BE67-4D1B-A9A4-5A4286D917CE}" dt="2023-05-24T07:06:37.280" v="23" actId="27803"/>
          <ac:grpSpMkLst>
            <pc:docMk/>
            <pc:sldMk cId="2000879663" sldId="320"/>
            <ac:grpSpMk id="8" creationId="{73E9C57E-95B2-AEC3-F3F1-262C2DCF5BD3}"/>
          </ac:grpSpMkLst>
        </pc:grpChg>
        <pc:grpChg chg="mod">
          <ac:chgData name="Paolo Bruschi" userId="a75eeb1e-9e8d-421e-bd1f-138b59bb6a61" providerId="ADAL" clId="{A91A80D1-BE67-4D1B-A9A4-5A4286D917CE}" dt="2023-05-24T07:06:37.280" v="23" actId="27803"/>
          <ac:grpSpMkLst>
            <pc:docMk/>
            <pc:sldMk cId="2000879663" sldId="320"/>
            <ac:grpSpMk id="9" creationId="{80CED62C-7B9A-92D3-61CA-49FF155D9A07}"/>
          </ac:grpSpMkLst>
        </pc:grpChg>
        <pc:grpChg chg="mod">
          <ac:chgData name="Paolo Bruschi" userId="a75eeb1e-9e8d-421e-bd1f-138b59bb6a61" providerId="ADAL" clId="{A91A80D1-BE67-4D1B-A9A4-5A4286D917CE}" dt="2023-05-24T07:06:37.280" v="23" actId="27803"/>
          <ac:grpSpMkLst>
            <pc:docMk/>
            <pc:sldMk cId="2000879663" sldId="320"/>
            <ac:grpSpMk id="15" creationId="{2DCF08A6-F3E6-7667-DCE6-C20C58C0A2BB}"/>
          </ac:grpSpMkLst>
        </pc:grpChg>
        <pc:grpChg chg="mod">
          <ac:chgData name="Paolo Bruschi" userId="a75eeb1e-9e8d-421e-bd1f-138b59bb6a61" providerId="ADAL" clId="{A91A80D1-BE67-4D1B-A9A4-5A4286D917CE}" dt="2023-05-24T07:06:37.280" v="23" actId="27803"/>
          <ac:grpSpMkLst>
            <pc:docMk/>
            <pc:sldMk cId="2000879663" sldId="320"/>
            <ac:grpSpMk id="24" creationId="{5C425D9B-7CCD-20FB-31E7-24307F90C6DC}"/>
          </ac:grpSpMkLst>
        </pc:grpChg>
        <pc:grpChg chg="mod">
          <ac:chgData name="Paolo Bruschi" userId="a75eeb1e-9e8d-421e-bd1f-138b59bb6a61" providerId="ADAL" clId="{A91A80D1-BE67-4D1B-A9A4-5A4286D917CE}" dt="2023-05-24T07:06:37.280" v="23" actId="27803"/>
          <ac:grpSpMkLst>
            <pc:docMk/>
            <pc:sldMk cId="2000879663" sldId="320"/>
            <ac:grpSpMk id="29" creationId="{E3CBD4E5-209A-4A36-E0C7-4232CA3AC342}"/>
          </ac:grpSpMkLst>
        </pc:grpChg>
        <pc:grpChg chg="mod">
          <ac:chgData name="Paolo Bruschi" userId="a75eeb1e-9e8d-421e-bd1f-138b59bb6a61" providerId="ADAL" clId="{A91A80D1-BE67-4D1B-A9A4-5A4286D917CE}" dt="2023-05-24T07:06:37.280" v="23" actId="27803"/>
          <ac:grpSpMkLst>
            <pc:docMk/>
            <pc:sldMk cId="2000879663" sldId="320"/>
            <ac:grpSpMk id="30" creationId="{39EB7FCD-6600-424D-942C-5E4CCC7FBDDD}"/>
          </ac:grpSpMkLst>
        </pc:grpChg>
        <pc:graphicFrameChg chg="add mod">
          <ac:chgData name="Paolo Bruschi" userId="a75eeb1e-9e8d-421e-bd1f-138b59bb6a61" providerId="ADAL" clId="{A91A80D1-BE67-4D1B-A9A4-5A4286D917CE}" dt="2023-05-24T07:07:36.753" v="31" actId="1076"/>
          <ac:graphicFrameMkLst>
            <pc:docMk/>
            <pc:sldMk cId="2000879663" sldId="320"/>
            <ac:graphicFrameMk id="42" creationId="{E3170238-E223-6147-00C0-063EDA0925C3}"/>
          </ac:graphicFrameMkLst>
        </pc:graphicFrameChg>
        <pc:graphicFrameChg chg="add del mod">
          <ac:chgData name="Paolo Bruschi" userId="a75eeb1e-9e8d-421e-bd1f-138b59bb6a61" providerId="ADAL" clId="{A91A80D1-BE67-4D1B-A9A4-5A4286D917CE}" dt="2023-05-24T08:31:32.411" v="1743" actId="21"/>
          <ac:graphicFrameMkLst>
            <pc:docMk/>
            <pc:sldMk cId="2000879663" sldId="320"/>
            <ac:graphicFrameMk id="43" creationId="{455CE92F-D0D8-A176-7ED7-286A1CDBF04C}"/>
          </ac:graphicFrameMkLst>
        </pc:graphicFrameChg>
        <pc:graphicFrameChg chg="add del mod">
          <ac:chgData name="Paolo Bruschi" userId="a75eeb1e-9e8d-421e-bd1f-138b59bb6a61" providerId="ADAL" clId="{A91A80D1-BE67-4D1B-A9A4-5A4286D917CE}" dt="2023-05-24T08:31:32.411" v="1743" actId="21"/>
          <ac:graphicFrameMkLst>
            <pc:docMk/>
            <pc:sldMk cId="2000879663" sldId="320"/>
            <ac:graphicFrameMk id="44" creationId="{80F804E7-0C1D-580A-E4FC-0AD7F1B7616B}"/>
          </ac:graphicFrameMkLst>
        </pc:graphicFrameChg>
        <pc:graphicFrameChg chg="add mod">
          <ac:chgData name="Paolo Bruschi" userId="a75eeb1e-9e8d-421e-bd1f-138b59bb6a61" providerId="ADAL" clId="{A91A80D1-BE67-4D1B-A9A4-5A4286D917CE}" dt="2023-05-24T07:19:39.742" v="149" actId="1076"/>
          <ac:graphicFrameMkLst>
            <pc:docMk/>
            <pc:sldMk cId="2000879663" sldId="320"/>
            <ac:graphicFrameMk id="47" creationId="{D70240B6-F9E0-157E-D16F-E7FFF8E8153C}"/>
          </ac:graphicFrameMkLst>
        </pc:graphicFrameChg>
        <pc:graphicFrameChg chg="add del mod">
          <ac:chgData name="Paolo Bruschi" userId="a75eeb1e-9e8d-421e-bd1f-138b59bb6a61" providerId="ADAL" clId="{A91A80D1-BE67-4D1B-A9A4-5A4286D917CE}" dt="2023-05-24T07:19:04.670" v="144" actId="478"/>
          <ac:graphicFrameMkLst>
            <pc:docMk/>
            <pc:sldMk cId="2000879663" sldId="320"/>
            <ac:graphicFrameMk id="49" creationId="{035B5AE0-7099-34A0-791E-B5F3086AC8D3}"/>
          </ac:graphicFrameMkLst>
        </pc:graphicFrameChg>
        <pc:picChg chg="add del mod">
          <ac:chgData name="Paolo Bruschi" userId="a75eeb1e-9e8d-421e-bd1f-138b59bb6a61" providerId="ADAL" clId="{A91A80D1-BE67-4D1B-A9A4-5A4286D917CE}" dt="2023-05-24T07:06:37.280" v="23" actId="27803"/>
          <ac:picMkLst>
            <pc:docMk/>
            <pc:sldMk cId="2000879663" sldId="320"/>
            <ac:picMk id="6" creationId="{A67D7F84-1775-F49B-769C-BC21455F502F}"/>
          </ac:picMkLst>
        </pc:picChg>
      </pc:sldChg>
      <pc:sldChg chg="addSp delSp modSp new mod">
        <pc:chgData name="Paolo Bruschi" userId="a75eeb1e-9e8d-421e-bd1f-138b59bb6a61" providerId="ADAL" clId="{A91A80D1-BE67-4D1B-A9A4-5A4286D917CE}" dt="2023-05-24T07:48:22.066" v="656" actId="58"/>
        <pc:sldMkLst>
          <pc:docMk/>
          <pc:sldMk cId="1006937750" sldId="321"/>
        </pc:sldMkLst>
        <pc:spChg chg="mod">
          <ac:chgData name="Paolo Bruschi" userId="a75eeb1e-9e8d-421e-bd1f-138b59bb6a61" providerId="ADAL" clId="{A91A80D1-BE67-4D1B-A9A4-5A4286D917CE}" dt="2023-05-24T07:45:28.510" v="532" actId="20577"/>
          <ac:spMkLst>
            <pc:docMk/>
            <pc:sldMk cId="1006937750" sldId="321"/>
            <ac:spMk id="2" creationId="{8C9BF9D6-DCAD-972E-F921-235B5C16E27E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10" creationId="{378691CF-C1CB-0371-8615-EE49386CF964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11" creationId="{61369127-4856-CB97-0E79-29932AA486E8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12" creationId="{9CDBF9C1-FBE3-C75C-4BA0-ACA73EE28E68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13" creationId="{70EF71AD-2372-84FF-9F61-491507593123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14" creationId="{BB1E8C69-FE62-B9BB-5F77-7D1DC4A50870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16" creationId="{4327BCAD-A6D3-B3D0-8356-B9A3E6628705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17" creationId="{774D968D-7431-B368-3D0F-A12AF1D4BB0C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19" creationId="{EB7782F7-750F-DCB6-BA06-6C269E92FF4A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20" creationId="{ADCE6E61-F30F-4566-7E41-8DCCA33A5E65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21" creationId="{CDE853AA-DDCD-FB6C-C908-D253FD1B3270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22" creationId="{0E38FAB6-C6B4-A957-0F93-EB1A9B5B57D2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23" creationId="{98B04C02-695C-3D76-757B-5B99E5431C70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24" creationId="{2934CEF4-7494-777D-AB13-2EEB499DC7D6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26" creationId="{2E409752-DEE3-8F9F-7DA8-DF10363DF2CC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27" creationId="{EE197DC6-CC25-35ED-4452-48A9F3CE5B58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28" creationId="{41713B82-A694-ED14-F1E1-BE7A9C72A9A2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29" creationId="{BD314071-C7C0-324F-1FBE-E7F8500AA865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30" creationId="{0649FF65-19A6-4FC6-A24E-E7DF8A0419DE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31" creationId="{70435839-7F50-1C8C-26EC-7D38FD2F00EA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32" creationId="{8456B2CF-B502-E18F-3127-1C3439D386A8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33" creationId="{4016DB74-4257-2304-3B64-22A54F5A0381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34" creationId="{FB5B079A-C369-905A-9C66-CE1EC59308E7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35" creationId="{6AADAEB3-3AC8-A9B0-2725-CB9D8E425991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37" creationId="{72E59503-7230-326B-2AF2-2484CAA1EA35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38" creationId="{F0C1BC39-E1E0-7C7A-9338-9D7AE98875B1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39" creationId="{75C9D356-9AED-9154-4743-A7D79735272B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40" creationId="{3E26527F-E90B-2B4B-14FA-B9EE0B90289C}"/>
          </ac:spMkLst>
        </pc:spChg>
        <pc:spChg chg="mod">
          <ac:chgData name="Paolo Bruschi" userId="a75eeb1e-9e8d-421e-bd1f-138b59bb6a61" providerId="ADAL" clId="{A91A80D1-BE67-4D1B-A9A4-5A4286D917CE}" dt="2023-05-24T07:22:38.985" v="303"/>
          <ac:spMkLst>
            <pc:docMk/>
            <pc:sldMk cId="1006937750" sldId="321"/>
            <ac:spMk id="41" creationId="{9F39D01F-C01A-EF7C-B651-69EE664F0A0E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46" creationId="{78A0A3FC-B789-5599-D60D-B71084E6F788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47" creationId="{0571F81D-11FF-A267-EF9B-839BD7432FB9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48" creationId="{B63CA226-DE79-AFE4-9A40-FA787A0B7585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49" creationId="{2D04A3F9-2389-5D6B-6207-44DB2FBF645D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50" creationId="{5A9577A2-715F-6519-0E75-E6004BEC2F4E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51" creationId="{1DC27B1F-1E78-0E2E-8A09-8C56E782BB3B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52" creationId="{B1D252FE-AB10-D1B1-A965-4E44CDF66BB3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53" creationId="{AF4AA333-2971-5763-FD7A-926D4B2C5649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54" creationId="{B93888C0-4B00-F850-822C-79D7F3D026BD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55" creationId="{6153E661-061B-6697-2AC1-A870BCC3A182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56" creationId="{BEC7E4A9-CF28-EB00-14E3-2FCE3CFA0B27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57" creationId="{4ED8A967-894D-AB8A-5A3D-753B86D0F70D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58" creationId="{CD7BB4D2-452A-CB30-7DEE-34B6352FCF05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59" creationId="{78132FE3-0955-7473-3297-6D6A645C735D}"/>
          </ac:spMkLst>
        </pc:spChg>
        <pc:spChg chg="mod">
          <ac:chgData name="Paolo Bruschi" userId="a75eeb1e-9e8d-421e-bd1f-138b59bb6a61" providerId="ADAL" clId="{A91A80D1-BE67-4D1B-A9A4-5A4286D917CE}" dt="2023-05-24T07:37:03.635" v="308" actId="27803"/>
          <ac:spMkLst>
            <pc:docMk/>
            <pc:sldMk cId="1006937750" sldId="321"/>
            <ac:spMk id="60" creationId="{53A91421-2B81-5309-CE8F-54C009D65829}"/>
          </ac:spMkLst>
        </pc:spChg>
        <pc:spChg chg="add mod">
          <ac:chgData name="Paolo Bruschi" userId="a75eeb1e-9e8d-421e-bd1f-138b59bb6a61" providerId="ADAL" clId="{A91A80D1-BE67-4D1B-A9A4-5A4286D917CE}" dt="2023-05-24T07:37:49.736" v="335" actId="255"/>
          <ac:spMkLst>
            <pc:docMk/>
            <pc:sldMk cId="1006937750" sldId="321"/>
            <ac:spMk id="61" creationId="{0CE357A0-AD64-E2A7-D093-675262F8520E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66" creationId="{8ED0B02D-76BF-6E78-2984-8CB118174337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67" creationId="{43645664-7C2B-A52C-8680-358F5962CDE1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68" creationId="{35330CEC-5FA7-3D09-BCA1-BDE57D7FCA0F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70" creationId="{03DA6DAF-6659-8F73-7E5F-E6428380C8DE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71" creationId="{2F150D1C-E35C-CB50-CA3A-4E885CFB817D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73" creationId="{504767E8-D447-4046-8F08-3E1896576662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74" creationId="{F7719529-EC17-942F-36DD-D5B950B1EB6D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75" creationId="{B6075F97-BD0C-A3F0-87DC-24DA9944A33E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76" creationId="{273357DC-3B99-DAB4-2D44-060812102000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77" creationId="{04D80A9E-ABE5-AEC2-B93F-24A65539C513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78" creationId="{5D154312-82AB-1CDA-0606-1E2ABDB38F28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79" creationId="{7C403B39-705F-3BA4-5D5B-50345F4E0F1B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80" creationId="{4B6DD5F3-3FCC-994D-9261-2D5B8B2231F3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81" creationId="{FA3FBA71-50B1-E2E7-F0ED-AD26F2F7E2ED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82" creationId="{95145B40-E939-DF57-369C-38B8FEA0CB34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83" creationId="{5F3EA2B1-4141-6B41-4A5E-F70C2347B53F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84" creationId="{53883271-AEEF-F3BB-632D-8FED92F17375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85" creationId="{0F6357D0-98B5-74D4-D644-D7AA6F0C259F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87" creationId="{EE766DA9-200E-4B78-6275-ACF8EA84AFAE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88" creationId="{8029A353-C1C3-8454-8AAF-89B1366704CE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89" creationId="{51F9F317-2569-B65A-A4BC-E87A6367D6FE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90" creationId="{94B1456B-EB7C-5D7E-1BD3-823A27383E09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91" creationId="{85A085C5-336B-62D3-0652-7A8B0A425C72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92" creationId="{EAC719A5-728C-F0B2-0836-4D96A7CDE8A5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94" creationId="{BEC57C00-A9AC-E479-1ED4-E094AEBAAE44}"/>
          </ac:spMkLst>
        </pc:spChg>
        <pc:spChg chg="mod">
          <ac:chgData name="Paolo Bruschi" userId="a75eeb1e-9e8d-421e-bd1f-138b59bb6a61" providerId="ADAL" clId="{A91A80D1-BE67-4D1B-A9A4-5A4286D917CE}" dt="2023-05-24T07:38:20.925" v="339" actId="165"/>
          <ac:spMkLst>
            <pc:docMk/>
            <pc:sldMk cId="1006937750" sldId="321"/>
            <ac:spMk id="95" creationId="{679A5BCC-6907-F4FE-076A-16F349388F27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96" creationId="{E0353164-C4A2-D476-0E8D-0ED21C50F543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97" creationId="{AD952A93-9B09-7123-7891-69C61143C0A2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98" creationId="{6A84983F-9CB4-43B8-6323-B0D19B2E84BC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99" creationId="{D2EE77C6-1299-CB66-8465-3898FA98CE1E}"/>
          </ac:spMkLst>
        </pc:spChg>
        <pc:spChg chg="mod topLvl">
          <ac:chgData name="Paolo Bruschi" userId="a75eeb1e-9e8d-421e-bd1f-138b59bb6a61" providerId="ADAL" clId="{A91A80D1-BE67-4D1B-A9A4-5A4286D917CE}" dt="2023-05-24T07:38:36.262" v="340" actId="164"/>
          <ac:spMkLst>
            <pc:docMk/>
            <pc:sldMk cId="1006937750" sldId="321"/>
            <ac:spMk id="100" creationId="{EDAA59E0-16A8-4A13-069B-4FABB2A78959}"/>
          </ac:spMkLst>
        </pc:spChg>
        <pc:spChg chg="add mod">
          <ac:chgData name="Paolo Bruschi" userId="a75eeb1e-9e8d-421e-bd1f-138b59bb6a61" providerId="ADAL" clId="{A91A80D1-BE67-4D1B-A9A4-5A4286D917CE}" dt="2023-05-24T07:39:31.995" v="364" actId="1076"/>
          <ac:spMkLst>
            <pc:docMk/>
            <pc:sldMk cId="1006937750" sldId="321"/>
            <ac:spMk id="104" creationId="{E7D62C0F-D8EF-C6EF-86B3-2702B8B407C5}"/>
          </ac:spMkLst>
        </pc:spChg>
        <pc:spChg chg="add mod">
          <ac:chgData name="Paolo Bruschi" userId="a75eeb1e-9e8d-421e-bd1f-138b59bb6a61" providerId="ADAL" clId="{A91A80D1-BE67-4D1B-A9A4-5A4286D917CE}" dt="2023-05-24T07:44:24.697" v="515" actId="20577"/>
          <ac:spMkLst>
            <pc:docMk/>
            <pc:sldMk cId="1006937750" sldId="321"/>
            <ac:spMk id="109" creationId="{CFE98CD1-55E0-E684-78B0-10C721C575D8}"/>
          </ac:spMkLst>
        </pc:spChg>
        <pc:spChg chg="add mod">
          <ac:chgData name="Paolo Bruschi" userId="a75eeb1e-9e8d-421e-bd1f-138b59bb6a61" providerId="ADAL" clId="{A91A80D1-BE67-4D1B-A9A4-5A4286D917CE}" dt="2023-05-24T07:44:53.514" v="519" actId="1076"/>
          <ac:spMkLst>
            <pc:docMk/>
            <pc:sldMk cId="1006937750" sldId="321"/>
            <ac:spMk id="110" creationId="{8DF4F85F-6D1E-005D-E576-13C9702C27ED}"/>
          </ac:spMkLst>
        </pc:spChg>
        <pc:spChg chg="add mod">
          <ac:chgData name="Paolo Bruschi" userId="a75eeb1e-9e8d-421e-bd1f-138b59bb6a61" providerId="ADAL" clId="{A91A80D1-BE67-4D1B-A9A4-5A4286D917CE}" dt="2023-05-24T07:48:22.066" v="656" actId="58"/>
          <ac:spMkLst>
            <pc:docMk/>
            <pc:sldMk cId="1006937750" sldId="321"/>
            <ac:spMk id="113" creationId="{E760E359-8BFD-6F9D-5704-75292E4C5C5D}"/>
          </ac:spMkLst>
        </pc:spChg>
        <pc:grpChg chg="add del mod">
          <ac:chgData name="Paolo Bruschi" userId="a75eeb1e-9e8d-421e-bd1f-138b59bb6a61" providerId="ADAL" clId="{A91A80D1-BE67-4D1B-A9A4-5A4286D917CE}" dt="2023-05-24T07:22:43.328" v="304" actId="478"/>
          <ac:grpSpMkLst>
            <pc:docMk/>
            <pc:sldMk cId="1006937750" sldId="321"/>
            <ac:grpSpMk id="7" creationId="{9D5A9BD2-0941-AD67-8E7B-665811840159}"/>
          </ac:grpSpMkLst>
        </pc:grpChg>
        <pc:grpChg chg="mod">
          <ac:chgData name="Paolo Bruschi" userId="a75eeb1e-9e8d-421e-bd1f-138b59bb6a61" providerId="ADAL" clId="{A91A80D1-BE67-4D1B-A9A4-5A4286D917CE}" dt="2023-05-24T07:22:38.985" v="303"/>
          <ac:grpSpMkLst>
            <pc:docMk/>
            <pc:sldMk cId="1006937750" sldId="321"/>
            <ac:grpSpMk id="8" creationId="{1D42523D-5389-474A-E297-05C8D8564343}"/>
          </ac:grpSpMkLst>
        </pc:grpChg>
        <pc:grpChg chg="mod">
          <ac:chgData name="Paolo Bruschi" userId="a75eeb1e-9e8d-421e-bd1f-138b59bb6a61" providerId="ADAL" clId="{A91A80D1-BE67-4D1B-A9A4-5A4286D917CE}" dt="2023-05-24T07:22:38.985" v="303"/>
          <ac:grpSpMkLst>
            <pc:docMk/>
            <pc:sldMk cId="1006937750" sldId="321"/>
            <ac:grpSpMk id="9" creationId="{F3650DA4-4DA0-544B-860E-C2D41947F70F}"/>
          </ac:grpSpMkLst>
        </pc:grpChg>
        <pc:grpChg chg="mod">
          <ac:chgData name="Paolo Bruschi" userId="a75eeb1e-9e8d-421e-bd1f-138b59bb6a61" providerId="ADAL" clId="{A91A80D1-BE67-4D1B-A9A4-5A4286D917CE}" dt="2023-05-24T07:22:38.985" v="303"/>
          <ac:grpSpMkLst>
            <pc:docMk/>
            <pc:sldMk cId="1006937750" sldId="321"/>
            <ac:grpSpMk id="15" creationId="{F75C7EAC-0EA8-80D3-D700-45383E67797A}"/>
          </ac:grpSpMkLst>
        </pc:grpChg>
        <pc:grpChg chg="mod">
          <ac:chgData name="Paolo Bruschi" userId="a75eeb1e-9e8d-421e-bd1f-138b59bb6a61" providerId="ADAL" clId="{A91A80D1-BE67-4D1B-A9A4-5A4286D917CE}" dt="2023-05-24T07:22:38.985" v="303"/>
          <ac:grpSpMkLst>
            <pc:docMk/>
            <pc:sldMk cId="1006937750" sldId="321"/>
            <ac:grpSpMk id="18" creationId="{FB57EFB2-9C56-0DCF-D53E-87E54A55C3F5}"/>
          </ac:grpSpMkLst>
        </pc:grpChg>
        <pc:grpChg chg="mod">
          <ac:chgData name="Paolo Bruschi" userId="a75eeb1e-9e8d-421e-bd1f-138b59bb6a61" providerId="ADAL" clId="{A91A80D1-BE67-4D1B-A9A4-5A4286D917CE}" dt="2023-05-24T07:22:38.985" v="303"/>
          <ac:grpSpMkLst>
            <pc:docMk/>
            <pc:sldMk cId="1006937750" sldId="321"/>
            <ac:grpSpMk id="25" creationId="{A0CEEC68-507B-DD54-7452-33366CDAC326}"/>
          </ac:grpSpMkLst>
        </pc:grpChg>
        <pc:grpChg chg="mod">
          <ac:chgData name="Paolo Bruschi" userId="a75eeb1e-9e8d-421e-bd1f-138b59bb6a61" providerId="ADAL" clId="{A91A80D1-BE67-4D1B-A9A4-5A4286D917CE}" dt="2023-05-24T07:22:38.985" v="303"/>
          <ac:grpSpMkLst>
            <pc:docMk/>
            <pc:sldMk cId="1006937750" sldId="321"/>
            <ac:grpSpMk id="36" creationId="{40742055-C083-CAB6-D65B-234AC11073DE}"/>
          </ac:grpSpMkLst>
        </pc:grpChg>
        <pc:grpChg chg="mod">
          <ac:chgData name="Paolo Bruschi" userId="a75eeb1e-9e8d-421e-bd1f-138b59bb6a61" providerId="ADAL" clId="{A91A80D1-BE67-4D1B-A9A4-5A4286D917CE}" dt="2023-05-24T07:37:03.635" v="308" actId="27803"/>
          <ac:grpSpMkLst>
            <pc:docMk/>
            <pc:sldMk cId="1006937750" sldId="321"/>
            <ac:grpSpMk id="44" creationId="{F9FC2676-2E5B-3820-058E-3DDF7C9C2DBC}"/>
          </ac:grpSpMkLst>
        </pc:grpChg>
        <pc:grpChg chg="mod">
          <ac:chgData name="Paolo Bruschi" userId="a75eeb1e-9e8d-421e-bd1f-138b59bb6a61" providerId="ADAL" clId="{A91A80D1-BE67-4D1B-A9A4-5A4286D917CE}" dt="2023-05-24T07:37:03.635" v="308" actId="27803"/>
          <ac:grpSpMkLst>
            <pc:docMk/>
            <pc:sldMk cId="1006937750" sldId="321"/>
            <ac:grpSpMk id="45" creationId="{4A3EF264-3665-F45A-7655-D7E90041FCBF}"/>
          </ac:grpSpMkLst>
        </pc:grpChg>
        <pc:grpChg chg="del mod">
          <ac:chgData name="Paolo Bruschi" userId="a75eeb1e-9e8d-421e-bd1f-138b59bb6a61" providerId="ADAL" clId="{A91A80D1-BE67-4D1B-A9A4-5A4286D917CE}" dt="2023-05-24T07:38:20.925" v="339" actId="165"/>
          <ac:grpSpMkLst>
            <pc:docMk/>
            <pc:sldMk cId="1006937750" sldId="321"/>
            <ac:grpSpMk id="64" creationId="{046635F0-F816-EC36-511E-F9297E5075F6}"/>
          </ac:grpSpMkLst>
        </pc:grpChg>
        <pc:grpChg chg="mod topLvl">
          <ac:chgData name="Paolo Bruschi" userId="a75eeb1e-9e8d-421e-bd1f-138b59bb6a61" providerId="ADAL" clId="{A91A80D1-BE67-4D1B-A9A4-5A4286D917CE}" dt="2023-05-24T07:38:36.262" v="340" actId="164"/>
          <ac:grpSpMkLst>
            <pc:docMk/>
            <pc:sldMk cId="1006937750" sldId="321"/>
            <ac:grpSpMk id="65" creationId="{FD8FF38C-6866-C486-5682-4B8D294353AB}"/>
          </ac:grpSpMkLst>
        </pc:grpChg>
        <pc:grpChg chg="mod topLvl">
          <ac:chgData name="Paolo Bruschi" userId="a75eeb1e-9e8d-421e-bd1f-138b59bb6a61" providerId="ADAL" clId="{A91A80D1-BE67-4D1B-A9A4-5A4286D917CE}" dt="2023-05-24T07:38:36.262" v="340" actId="164"/>
          <ac:grpSpMkLst>
            <pc:docMk/>
            <pc:sldMk cId="1006937750" sldId="321"/>
            <ac:grpSpMk id="69" creationId="{1B8A230D-0BBB-A36F-900E-D6CB2B483890}"/>
          </ac:grpSpMkLst>
        </pc:grpChg>
        <pc:grpChg chg="mod topLvl">
          <ac:chgData name="Paolo Bruschi" userId="a75eeb1e-9e8d-421e-bd1f-138b59bb6a61" providerId="ADAL" clId="{A91A80D1-BE67-4D1B-A9A4-5A4286D917CE}" dt="2023-05-24T07:38:36.262" v="340" actId="164"/>
          <ac:grpSpMkLst>
            <pc:docMk/>
            <pc:sldMk cId="1006937750" sldId="321"/>
            <ac:grpSpMk id="72" creationId="{EBFB728C-ABF6-2FC5-5BEE-0711F87EAC82}"/>
          </ac:grpSpMkLst>
        </pc:grpChg>
        <pc:grpChg chg="mod topLvl">
          <ac:chgData name="Paolo Bruschi" userId="a75eeb1e-9e8d-421e-bd1f-138b59bb6a61" providerId="ADAL" clId="{A91A80D1-BE67-4D1B-A9A4-5A4286D917CE}" dt="2023-05-24T07:38:36.262" v="340" actId="164"/>
          <ac:grpSpMkLst>
            <pc:docMk/>
            <pc:sldMk cId="1006937750" sldId="321"/>
            <ac:grpSpMk id="86" creationId="{D14F1F27-04D1-E2A1-7B04-B65CA105E6EC}"/>
          </ac:grpSpMkLst>
        </pc:grpChg>
        <pc:grpChg chg="mod topLvl">
          <ac:chgData name="Paolo Bruschi" userId="a75eeb1e-9e8d-421e-bd1f-138b59bb6a61" providerId="ADAL" clId="{A91A80D1-BE67-4D1B-A9A4-5A4286D917CE}" dt="2023-05-24T07:38:36.262" v="340" actId="164"/>
          <ac:grpSpMkLst>
            <pc:docMk/>
            <pc:sldMk cId="1006937750" sldId="321"/>
            <ac:grpSpMk id="93" creationId="{112490C9-F083-1E1F-AC4D-D229CD42E57C}"/>
          </ac:grpSpMkLst>
        </pc:grpChg>
        <pc:grpChg chg="add del mod">
          <ac:chgData name="Paolo Bruschi" userId="a75eeb1e-9e8d-421e-bd1f-138b59bb6a61" providerId="ADAL" clId="{A91A80D1-BE67-4D1B-A9A4-5A4286D917CE}" dt="2023-05-24T07:38:50.825" v="341" actId="478"/>
          <ac:grpSpMkLst>
            <pc:docMk/>
            <pc:sldMk cId="1006937750" sldId="321"/>
            <ac:grpSpMk id="101" creationId="{61763AE9-CD0A-4CC6-1662-133F40F6F571}"/>
          </ac:grpSpMkLst>
        </pc:grpChg>
        <pc:graphicFrameChg chg="add mod">
          <ac:chgData name="Paolo Bruschi" userId="a75eeb1e-9e8d-421e-bd1f-138b59bb6a61" providerId="ADAL" clId="{A91A80D1-BE67-4D1B-A9A4-5A4286D917CE}" dt="2023-05-24T07:44:27.842" v="516" actId="1076"/>
          <ac:graphicFrameMkLst>
            <pc:docMk/>
            <pc:sldMk cId="1006937750" sldId="321"/>
            <ac:graphicFrameMk id="108" creationId="{84BFB9E0-9C5C-B441-1032-DA4FA167A902}"/>
          </ac:graphicFrameMkLst>
        </pc:graphicFrameChg>
        <pc:picChg chg="add del mod">
          <ac:chgData name="Paolo Bruschi" userId="a75eeb1e-9e8d-421e-bd1f-138b59bb6a61" providerId="ADAL" clId="{A91A80D1-BE67-4D1B-A9A4-5A4286D917CE}" dt="2023-05-24T07:22:46.093" v="305" actId="478"/>
          <ac:picMkLst>
            <pc:docMk/>
            <pc:sldMk cId="1006937750" sldId="321"/>
            <ac:picMk id="6" creationId="{BD0C6EB2-B70C-D316-5571-A7B847D35754}"/>
          </ac:picMkLst>
        </pc:picChg>
        <pc:picChg chg="add del mod">
          <ac:chgData name="Paolo Bruschi" userId="a75eeb1e-9e8d-421e-bd1f-138b59bb6a61" providerId="ADAL" clId="{A91A80D1-BE67-4D1B-A9A4-5A4286D917CE}" dt="2023-05-24T07:37:03.635" v="308" actId="27803"/>
          <ac:picMkLst>
            <pc:docMk/>
            <pc:sldMk cId="1006937750" sldId="321"/>
            <ac:picMk id="43" creationId="{4225DADB-1BBA-5245-1C47-CFD87AAAD501}"/>
          </ac:picMkLst>
        </pc:picChg>
        <pc:picChg chg="add del mod">
          <ac:chgData name="Paolo Bruschi" userId="a75eeb1e-9e8d-421e-bd1f-138b59bb6a61" providerId="ADAL" clId="{A91A80D1-BE67-4D1B-A9A4-5A4286D917CE}" dt="2023-05-24T07:38:15.172" v="338" actId="27803"/>
          <ac:picMkLst>
            <pc:docMk/>
            <pc:sldMk cId="1006937750" sldId="321"/>
            <ac:picMk id="63" creationId="{9F886A74-9CB9-2543-5C62-E6FDD2FF9662}"/>
          </ac:picMkLst>
        </pc:picChg>
        <pc:picChg chg="add mod">
          <ac:chgData name="Paolo Bruschi" userId="a75eeb1e-9e8d-421e-bd1f-138b59bb6a61" providerId="ADAL" clId="{A91A80D1-BE67-4D1B-A9A4-5A4286D917CE}" dt="2023-05-24T07:39:10.083" v="344" actId="1076"/>
          <ac:picMkLst>
            <pc:docMk/>
            <pc:sldMk cId="1006937750" sldId="321"/>
            <ac:picMk id="103" creationId="{176FBAFD-E158-A719-A6C0-33C82FD987E6}"/>
          </ac:picMkLst>
        </pc:picChg>
        <pc:picChg chg="add mod">
          <ac:chgData name="Paolo Bruschi" userId="a75eeb1e-9e8d-421e-bd1f-138b59bb6a61" providerId="ADAL" clId="{A91A80D1-BE67-4D1B-A9A4-5A4286D917CE}" dt="2023-05-24T07:44:59.016" v="520" actId="1076"/>
          <ac:picMkLst>
            <pc:docMk/>
            <pc:sldMk cId="1006937750" sldId="321"/>
            <ac:picMk id="105" creationId="{24AA63DB-2F81-4F6E-9D84-165CCBD563FA}"/>
          </ac:picMkLst>
        </pc:picChg>
        <pc:picChg chg="add mod">
          <ac:chgData name="Paolo Bruschi" userId="a75eeb1e-9e8d-421e-bd1f-138b59bb6a61" providerId="ADAL" clId="{A91A80D1-BE67-4D1B-A9A4-5A4286D917CE}" dt="2023-05-24T07:44:59.016" v="520" actId="1076"/>
          <ac:picMkLst>
            <pc:docMk/>
            <pc:sldMk cId="1006937750" sldId="321"/>
            <ac:picMk id="107" creationId="{5277BF78-4A8C-45E0-4041-7B5C1A6C6D87}"/>
          </ac:picMkLst>
        </pc:picChg>
        <pc:picChg chg="add mod">
          <ac:chgData name="Paolo Bruschi" userId="a75eeb1e-9e8d-421e-bd1f-138b59bb6a61" providerId="ADAL" clId="{A91A80D1-BE67-4D1B-A9A4-5A4286D917CE}" dt="2023-05-24T07:47:01.073" v="536" actId="1076"/>
          <ac:picMkLst>
            <pc:docMk/>
            <pc:sldMk cId="1006937750" sldId="321"/>
            <ac:picMk id="112" creationId="{E49AAE20-7EA5-F69B-6174-C8B371C73C3B}"/>
          </ac:picMkLst>
        </pc:picChg>
      </pc:sldChg>
      <pc:sldChg chg="addSp delSp modSp new mod">
        <pc:chgData name="Paolo Bruschi" userId="a75eeb1e-9e8d-421e-bd1f-138b59bb6a61" providerId="ADAL" clId="{A91A80D1-BE67-4D1B-A9A4-5A4286D917CE}" dt="2023-05-24T07:57:23.175" v="1191" actId="1076"/>
        <pc:sldMkLst>
          <pc:docMk/>
          <pc:sldMk cId="1957947020" sldId="322"/>
        </pc:sldMkLst>
        <pc:spChg chg="mod">
          <ac:chgData name="Paolo Bruschi" userId="a75eeb1e-9e8d-421e-bd1f-138b59bb6a61" providerId="ADAL" clId="{A91A80D1-BE67-4D1B-A9A4-5A4286D917CE}" dt="2023-05-24T07:56:47.683" v="1187" actId="20577"/>
          <ac:spMkLst>
            <pc:docMk/>
            <pc:sldMk cId="1957947020" sldId="322"/>
            <ac:spMk id="2" creationId="{77828871-FA80-1185-3B79-2FDAD8710377}"/>
          </ac:spMkLst>
        </pc:spChg>
        <pc:spChg chg="add mod">
          <ac:chgData name="Paolo Bruschi" userId="a75eeb1e-9e8d-421e-bd1f-138b59bb6a61" providerId="ADAL" clId="{A91A80D1-BE67-4D1B-A9A4-5A4286D917CE}" dt="2023-05-24T07:51:22.031" v="788" actId="114"/>
          <ac:spMkLst>
            <pc:docMk/>
            <pc:sldMk cId="1957947020" sldId="322"/>
            <ac:spMk id="7" creationId="{4C286135-E62D-57BA-B8CF-51699B659C0A}"/>
          </ac:spMkLst>
        </pc:spChg>
        <pc:spChg chg="add mod">
          <ac:chgData name="Paolo Bruschi" userId="a75eeb1e-9e8d-421e-bd1f-138b59bb6a61" providerId="ADAL" clId="{A91A80D1-BE67-4D1B-A9A4-5A4286D917CE}" dt="2023-05-24T07:55:00.755" v="892" actId="1076"/>
          <ac:spMkLst>
            <pc:docMk/>
            <pc:sldMk cId="1957947020" sldId="322"/>
            <ac:spMk id="14" creationId="{77A84BA0-DFC1-EE02-8B6D-F4A3D1C38229}"/>
          </ac:spMkLst>
        </pc:spChg>
        <pc:spChg chg="add mod">
          <ac:chgData name="Paolo Bruschi" userId="a75eeb1e-9e8d-421e-bd1f-138b59bb6a61" providerId="ADAL" clId="{A91A80D1-BE67-4D1B-A9A4-5A4286D917CE}" dt="2023-05-24T07:56:34.167" v="1186" actId="20577"/>
          <ac:spMkLst>
            <pc:docMk/>
            <pc:sldMk cId="1957947020" sldId="322"/>
            <ac:spMk id="15" creationId="{8A25E68B-8C90-91FF-FC43-8DD428ED0946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19" creationId="{3F363E36-23BC-A00D-FE1C-A56AD37AB87E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20" creationId="{C7F9EE06-EF83-6F48-CD9F-13357938877D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21" creationId="{4148FEE6-98DD-6030-B145-1A04E875E995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22" creationId="{A62E1DF6-08E4-7DEE-14FA-1FC298DA447A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23" creationId="{BA98E308-C9C7-A8EF-F34A-427B89DE9016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25" creationId="{81E15EEC-FC79-0380-7B0B-D87E9CA7972A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26" creationId="{C6B3F33D-E8E4-2052-EE1D-12067155E106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27" creationId="{C78E8F98-787D-AB5D-AA64-1A3DDE1F0729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28" creationId="{A0648371-9EA9-DD54-4175-5A01FF4C3753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29" creationId="{099740A1-FF76-C41C-B56C-5F445BFB82E5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30" creationId="{AD9FE28B-A379-0B70-B993-067A6C703213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32" creationId="{22089572-8B89-D26F-4875-B03EC1309128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33" creationId="{9499569D-41F8-116C-10EF-4367FE5D03FE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34" creationId="{01163150-E192-2F02-ADEA-071E9801C789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35" creationId="{BF314A87-B5C2-14CE-3E8E-4E6FAE94FB4D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38" creationId="{C4FF03F2-A300-2286-8ECC-584A248C2151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39" creationId="{FC983D2D-3FC8-75FE-641E-4ACAC0AA59F7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40" creationId="{83FFBDDB-E5CF-EC9A-68C2-981CAE11612A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41" creationId="{E677EFC7-F398-FFBB-3EF5-7AD45DB12562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42" creationId="{D1E3147D-A0A4-211B-47FD-C5E25B9C52C0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43" creationId="{01CF6B65-883D-5D38-A6F9-9EBCCA9424FE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44" creationId="{CF641054-A648-E6D7-A10D-191AFA3916F5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45" creationId="{4F722DDC-E759-B85C-B357-69EE49321C1D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46" creationId="{6D437493-A1AC-6645-AD6A-0DDC6151E59C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47" creationId="{5874D7EF-72BC-4B1B-EA10-07D612D65DF2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48" creationId="{BE1891BB-083C-4A9C-4947-B0EEB40E32FB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49" creationId="{8EE99FC7-F9D6-BE5F-2356-1123F5F31E47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50" creationId="{56A5906C-4E6B-BE57-2E57-A4DA9A894ADF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52" creationId="{26A585D5-0A61-C836-424E-AABE50EA8024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53" creationId="{E1C56648-EAC8-2C7D-97F6-2CEB698D339F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54" creationId="{8668DA7A-0406-66EE-7AC8-B4506B51A81E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55" creationId="{620408CF-CD4A-2F14-0F35-A6E85DE8F6BA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56" creationId="{74E999C4-CA30-9965-6403-55A3D792E5F8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57" creationId="{6DA31A63-7C1D-DB33-54EC-74057557CBC5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58" creationId="{641A6647-109E-8B9F-37D8-92805B3DA988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59" creationId="{17C9FEF3-843A-E9C8-2C6E-2E733DABA42A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60" creationId="{DC63880E-9801-9343-79C2-87CABD9010F3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61" creationId="{371A74B9-8873-6305-CE5E-B8278B1E5AB1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62" creationId="{92704323-7997-3D3E-2272-0457A7DF950A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63" creationId="{598A4E05-06ED-B7B7-1267-4C6B17DBBD3E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64" creationId="{3FEF72AA-2EC7-8955-66D4-D2AD86F9AA89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65" creationId="{9E0B1338-545B-B42A-FB90-433A74D2EEB7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66" creationId="{001A1DF9-8CC4-92AC-85E9-9C8713CB3043}"/>
          </ac:spMkLst>
        </pc:spChg>
        <pc:spChg chg="mod">
          <ac:chgData name="Paolo Bruschi" userId="a75eeb1e-9e8d-421e-bd1f-138b59bb6a61" providerId="ADAL" clId="{A91A80D1-BE67-4D1B-A9A4-5A4286D917CE}" dt="2023-05-24T07:56:59.734" v="1188" actId="27803"/>
          <ac:spMkLst>
            <pc:docMk/>
            <pc:sldMk cId="1957947020" sldId="322"/>
            <ac:spMk id="67" creationId="{968A7DB9-155D-768E-930E-5813D823104C}"/>
          </ac:spMkLst>
        </pc:spChg>
        <pc:grpChg chg="del mod">
          <ac:chgData name="Paolo Bruschi" userId="a75eeb1e-9e8d-421e-bd1f-138b59bb6a61" providerId="ADAL" clId="{A91A80D1-BE67-4D1B-A9A4-5A4286D917CE}" dt="2023-05-24T07:57:06.193" v="1189" actId="478"/>
          <ac:grpSpMkLst>
            <pc:docMk/>
            <pc:sldMk cId="1957947020" sldId="322"/>
            <ac:grpSpMk id="16" creationId="{9B1BD1B4-644F-5CFD-C81E-F7248636493E}"/>
          </ac:grpSpMkLst>
        </pc:grpChg>
        <pc:grpChg chg="mod">
          <ac:chgData name="Paolo Bruschi" userId="a75eeb1e-9e8d-421e-bd1f-138b59bb6a61" providerId="ADAL" clId="{A91A80D1-BE67-4D1B-A9A4-5A4286D917CE}" dt="2023-05-24T07:56:59.734" v="1188" actId="27803"/>
          <ac:grpSpMkLst>
            <pc:docMk/>
            <pc:sldMk cId="1957947020" sldId="322"/>
            <ac:grpSpMk id="17" creationId="{6305F286-0D2F-675F-500E-A0BEB3BBAAE9}"/>
          </ac:grpSpMkLst>
        </pc:grpChg>
        <pc:grpChg chg="mod">
          <ac:chgData name="Paolo Bruschi" userId="a75eeb1e-9e8d-421e-bd1f-138b59bb6a61" providerId="ADAL" clId="{A91A80D1-BE67-4D1B-A9A4-5A4286D917CE}" dt="2023-05-24T07:56:59.734" v="1188" actId="27803"/>
          <ac:grpSpMkLst>
            <pc:docMk/>
            <pc:sldMk cId="1957947020" sldId="322"/>
            <ac:grpSpMk id="18" creationId="{831E1114-2ECE-4501-50EB-58401E4915EB}"/>
          </ac:grpSpMkLst>
        </pc:grpChg>
        <pc:grpChg chg="mod">
          <ac:chgData name="Paolo Bruschi" userId="a75eeb1e-9e8d-421e-bd1f-138b59bb6a61" providerId="ADAL" clId="{A91A80D1-BE67-4D1B-A9A4-5A4286D917CE}" dt="2023-05-24T07:56:59.734" v="1188" actId="27803"/>
          <ac:grpSpMkLst>
            <pc:docMk/>
            <pc:sldMk cId="1957947020" sldId="322"/>
            <ac:grpSpMk id="24" creationId="{C308EBBB-B073-4B37-02BC-20E45E3DA8AF}"/>
          </ac:grpSpMkLst>
        </pc:grpChg>
        <pc:grpChg chg="mod">
          <ac:chgData name="Paolo Bruschi" userId="a75eeb1e-9e8d-421e-bd1f-138b59bb6a61" providerId="ADAL" clId="{A91A80D1-BE67-4D1B-A9A4-5A4286D917CE}" dt="2023-05-24T07:56:59.734" v="1188" actId="27803"/>
          <ac:grpSpMkLst>
            <pc:docMk/>
            <pc:sldMk cId="1957947020" sldId="322"/>
            <ac:grpSpMk id="31" creationId="{B7F6A0A6-713B-B6F9-04F9-44ACF53EFAA7}"/>
          </ac:grpSpMkLst>
        </pc:grpChg>
        <pc:grpChg chg="mod">
          <ac:chgData name="Paolo Bruschi" userId="a75eeb1e-9e8d-421e-bd1f-138b59bb6a61" providerId="ADAL" clId="{A91A80D1-BE67-4D1B-A9A4-5A4286D917CE}" dt="2023-05-24T07:56:59.734" v="1188" actId="27803"/>
          <ac:grpSpMkLst>
            <pc:docMk/>
            <pc:sldMk cId="1957947020" sldId="322"/>
            <ac:grpSpMk id="36" creationId="{9EA82CD4-0058-8FD5-7882-F9FACFBA0CFD}"/>
          </ac:grpSpMkLst>
        </pc:grpChg>
        <pc:grpChg chg="mod">
          <ac:chgData name="Paolo Bruschi" userId="a75eeb1e-9e8d-421e-bd1f-138b59bb6a61" providerId="ADAL" clId="{A91A80D1-BE67-4D1B-A9A4-5A4286D917CE}" dt="2023-05-24T07:56:59.734" v="1188" actId="27803"/>
          <ac:grpSpMkLst>
            <pc:docMk/>
            <pc:sldMk cId="1957947020" sldId="322"/>
            <ac:grpSpMk id="37" creationId="{083BBF71-D9D3-7163-BA42-87D82F181655}"/>
          </ac:grpSpMkLst>
        </pc:grpChg>
        <pc:grpChg chg="mod">
          <ac:chgData name="Paolo Bruschi" userId="a75eeb1e-9e8d-421e-bd1f-138b59bb6a61" providerId="ADAL" clId="{A91A80D1-BE67-4D1B-A9A4-5A4286D917CE}" dt="2023-05-24T07:56:59.734" v="1188" actId="27803"/>
          <ac:grpSpMkLst>
            <pc:docMk/>
            <pc:sldMk cId="1957947020" sldId="322"/>
            <ac:grpSpMk id="51" creationId="{FC294DBC-7BA9-5C9F-B63C-A7986A9A905B}"/>
          </ac:grpSpMkLst>
        </pc:grpChg>
        <pc:graphicFrameChg chg="add mod">
          <ac:chgData name="Paolo Bruschi" userId="a75eeb1e-9e8d-421e-bd1f-138b59bb6a61" providerId="ADAL" clId="{A91A80D1-BE67-4D1B-A9A4-5A4286D917CE}" dt="2023-05-24T07:52:48.980" v="798"/>
          <ac:graphicFrameMkLst>
            <pc:docMk/>
            <pc:sldMk cId="1957947020" sldId="322"/>
            <ac:graphicFrameMk id="8" creationId="{C35F0471-6936-CECC-407B-FBCF4E0C2BA8}"/>
          </ac:graphicFrameMkLst>
        </pc:graphicFrameChg>
        <pc:graphicFrameChg chg="add mod">
          <ac:chgData name="Paolo Bruschi" userId="a75eeb1e-9e8d-421e-bd1f-138b59bb6a61" providerId="ADAL" clId="{A91A80D1-BE67-4D1B-A9A4-5A4286D917CE}" dt="2023-05-24T07:53:35.845" v="805" actId="1076"/>
          <ac:graphicFrameMkLst>
            <pc:docMk/>
            <pc:sldMk cId="1957947020" sldId="322"/>
            <ac:graphicFrameMk id="12" creationId="{4451043A-B861-EA21-80C0-8EB5460525EE}"/>
          </ac:graphicFrameMkLst>
        </pc:graphicFrameChg>
        <pc:graphicFrameChg chg="add mod">
          <ac:chgData name="Paolo Bruschi" userId="a75eeb1e-9e8d-421e-bd1f-138b59bb6a61" providerId="ADAL" clId="{A91A80D1-BE67-4D1B-A9A4-5A4286D917CE}" dt="2023-05-24T07:53:56.101" v="810"/>
          <ac:graphicFrameMkLst>
            <pc:docMk/>
            <pc:sldMk cId="1957947020" sldId="322"/>
            <ac:graphicFrameMk id="13" creationId="{47E560C0-938A-C0AA-84C7-D6F651EC5AA7}"/>
          </ac:graphicFrameMkLst>
        </pc:graphicFrameChg>
        <pc:picChg chg="add del mod">
          <ac:chgData name="Paolo Bruschi" userId="a75eeb1e-9e8d-421e-bd1f-138b59bb6a61" providerId="ADAL" clId="{A91A80D1-BE67-4D1B-A9A4-5A4286D917CE}" dt="2023-05-24T07:56:59.734" v="1188" actId="27803"/>
          <ac:picMkLst>
            <pc:docMk/>
            <pc:sldMk cId="1957947020" sldId="322"/>
            <ac:picMk id="6" creationId="{FDD1C4C7-B4B3-89F1-C245-D4DE2CAAFD64}"/>
          </ac:picMkLst>
        </pc:picChg>
        <pc:picChg chg="add mod">
          <ac:chgData name="Paolo Bruschi" userId="a75eeb1e-9e8d-421e-bd1f-138b59bb6a61" providerId="ADAL" clId="{A91A80D1-BE67-4D1B-A9A4-5A4286D917CE}" dt="2023-05-24T07:57:23.175" v="1191" actId="1076"/>
          <ac:picMkLst>
            <pc:docMk/>
            <pc:sldMk cId="1957947020" sldId="322"/>
            <ac:picMk id="69" creationId="{EB06D7A7-557A-D95E-A915-4D70528EBDB2}"/>
          </ac:picMkLst>
        </pc:picChg>
        <pc:cxnChg chg="add mod">
          <ac:chgData name="Paolo Bruschi" userId="a75eeb1e-9e8d-421e-bd1f-138b59bb6a61" providerId="ADAL" clId="{A91A80D1-BE67-4D1B-A9A4-5A4286D917CE}" dt="2023-05-24T07:53:06.139" v="800" actId="692"/>
          <ac:cxnSpMkLst>
            <pc:docMk/>
            <pc:sldMk cId="1957947020" sldId="322"/>
            <ac:cxnSpMk id="10" creationId="{AEAFBFB1-2B59-952B-DAD4-6D1B82964C69}"/>
          </ac:cxnSpMkLst>
        </pc:cxnChg>
      </pc:sldChg>
      <pc:sldChg chg="addSp delSp modSp new mod">
        <pc:chgData name="Paolo Bruschi" userId="a75eeb1e-9e8d-421e-bd1f-138b59bb6a61" providerId="ADAL" clId="{A91A80D1-BE67-4D1B-A9A4-5A4286D917CE}" dt="2023-05-24T08:10:58.150" v="1465" actId="1076"/>
        <pc:sldMkLst>
          <pc:docMk/>
          <pc:sldMk cId="2730138131" sldId="323"/>
        </pc:sldMkLst>
        <pc:spChg chg="mod">
          <ac:chgData name="Paolo Bruschi" userId="a75eeb1e-9e8d-421e-bd1f-138b59bb6a61" providerId="ADAL" clId="{A91A80D1-BE67-4D1B-A9A4-5A4286D917CE}" dt="2023-05-24T07:57:57.148" v="1243" actId="20577"/>
          <ac:spMkLst>
            <pc:docMk/>
            <pc:sldMk cId="2730138131" sldId="323"/>
            <ac:spMk id="2" creationId="{DC1862F0-1917-37C8-DB40-D712DAB5F96E}"/>
          </ac:spMkLst>
        </pc:spChg>
        <pc:spChg chg="add mod">
          <ac:chgData name="Paolo Bruschi" userId="a75eeb1e-9e8d-421e-bd1f-138b59bb6a61" providerId="ADAL" clId="{A91A80D1-BE67-4D1B-A9A4-5A4286D917CE}" dt="2023-05-24T08:08:56.437" v="1462" actId="58"/>
          <ac:spMkLst>
            <pc:docMk/>
            <pc:sldMk cId="2730138131" sldId="323"/>
            <ac:spMk id="16" creationId="{5644A8F5-DDC2-D783-D814-ADAB0AFA04D1}"/>
          </ac:spMkLst>
        </pc:spChg>
        <pc:graphicFrameChg chg="add mod">
          <ac:chgData name="Paolo Bruschi" userId="a75eeb1e-9e8d-421e-bd1f-138b59bb6a61" providerId="ADAL" clId="{A91A80D1-BE67-4D1B-A9A4-5A4286D917CE}" dt="2023-05-24T08:05:29.810" v="1259" actId="1076"/>
          <ac:graphicFrameMkLst>
            <pc:docMk/>
            <pc:sldMk cId="2730138131" sldId="323"/>
            <ac:graphicFrameMk id="9" creationId="{1646B47A-5324-BF03-6B12-84666061829F}"/>
          </ac:graphicFrameMkLst>
        </pc:graphicFrameChg>
        <pc:graphicFrameChg chg="add mod">
          <ac:chgData name="Paolo Bruschi" userId="a75eeb1e-9e8d-421e-bd1f-138b59bb6a61" providerId="ADAL" clId="{A91A80D1-BE67-4D1B-A9A4-5A4286D917CE}" dt="2023-05-24T08:06:37.369" v="1272" actId="1076"/>
          <ac:graphicFrameMkLst>
            <pc:docMk/>
            <pc:sldMk cId="2730138131" sldId="323"/>
            <ac:graphicFrameMk id="12" creationId="{7A53A9BD-310F-F1A4-5B56-C7C3E8D09B69}"/>
          </ac:graphicFrameMkLst>
        </pc:graphicFrameChg>
        <pc:graphicFrameChg chg="add mod">
          <ac:chgData name="Paolo Bruschi" userId="a75eeb1e-9e8d-421e-bd1f-138b59bb6a61" providerId="ADAL" clId="{A91A80D1-BE67-4D1B-A9A4-5A4286D917CE}" dt="2023-05-24T08:06:31.591" v="1271"/>
          <ac:graphicFrameMkLst>
            <pc:docMk/>
            <pc:sldMk cId="2730138131" sldId="323"/>
            <ac:graphicFrameMk id="15" creationId="{6F244030-9229-F719-2D69-44D6287FDAA6}"/>
          </ac:graphicFrameMkLst>
        </pc:graphicFrameChg>
        <pc:picChg chg="add del mod">
          <ac:chgData name="Paolo Bruschi" userId="a75eeb1e-9e8d-421e-bd1f-138b59bb6a61" providerId="ADAL" clId="{A91A80D1-BE67-4D1B-A9A4-5A4286D917CE}" dt="2023-05-24T07:59:28.074" v="1246" actId="478"/>
          <ac:picMkLst>
            <pc:docMk/>
            <pc:sldMk cId="2730138131" sldId="323"/>
            <ac:picMk id="6" creationId="{85B0EECF-324D-B8B0-BD4C-D096A621E2BB}"/>
          </ac:picMkLst>
        </pc:picChg>
        <pc:picChg chg="add mod">
          <ac:chgData name="Paolo Bruschi" userId="a75eeb1e-9e8d-421e-bd1f-138b59bb6a61" providerId="ADAL" clId="{A91A80D1-BE67-4D1B-A9A4-5A4286D917CE}" dt="2023-05-24T08:00:00.090" v="1250" actId="1076"/>
          <ac:picMkLst>
            <pc:docMk/>
            <pc:sldMk cId="2730138131" sldId="323"/>
            <ac:picMk id="8" creationId="{BDBC24E6-42B5-79BB-1229-62A8EE810062}"/>
          </ac:picMkLst>
        </pc:picChg>
        <pc:picChg chg="add del mod">
          <ac:chgData name="Paolo Bruschi" userId="a75eeb1e-9e8d-421e-bd1f-138b59bb6a61" providerId="ADAL" clId="{A91A80D1-BE67-4D1B-A9A4-5A4286D917CE}" dt="2023-05-24T08:10:53.463" v="1463" actId="478"/>
          <ac:picMkLst>
            <pc:docMk/>
            <pc:sldMk cId="2730138131" sldId="323"/>
            <ac:picMk id="11" creationId="{9FFB5969-63CE-F805-5594-706746F09B18}"/>
          </ac:picMkLst>
        </pc:picChg>
        <pc:picChg chg="add mod">
          <ac:chgData name="Paolo Bruschi" userId="a75eeb1e-9e8d-421e-bd1f-138b59bb6a61" providerId="ADAL" clId="{A91A80D1-BE67-4D1B-A9A4-5A4286D917CE}" dt="2023-05-24T08:10:58.150" v="1465" actId="1076"/>
          <ac:picMkLst>
            <pc:docMk/>
            <pc:sldMk cId="2730138131" sldId="323"/>
            <ac:picMk id="18" creationId="{FD0EA169-8BDA-CBD0-B789-7557218CB721}"/>
          </ac:picMkLst>
        </pc:picChg>
        <pc:cxnChg chg="add mod">
          <ac:chgData name="Paolo Bruschi" userId="a75eeb1e-9e8d-421e-bd1f-138b59bb6a61" providerId="ADAL" clId="{A91A80D1-BE67-4D1B-A9A4-5A4286D917CE}" dt="2023-05-24T08:06:37.369" v="1272" actId="1076"/>
          <ac:cxnSpMkLst>
            <pc:docMk/>
            <pc:sldMk cId="2730138131" sldId="323"/>
            <ac:cxnSpMk id="13" creationId="{55DE7F9A-D95C-2C3D-49E1-CB9D58207DE1}"/>
          </ac:cxnSpMkLst>
        </pc:cxnChg>
      </pc:sldChg>
      <pc:sldChg chg="addSp modSp new mod">
        <pc:chgData name="Paolo Bruschi" userId="a75eeb1e-9e8d-421e-bd1f-138b59bb6a61" providerId="ADAL" clId="{A91A80D1-BE67-4D1B-A9A4-5A4286D917CE}" dt="2023-05-24T08:30:02.643" v="1702" actId="20577"/>
        <pc:sldMkLst>
          <pc:docMk/>
          <pc:sldMk cId="1680474589" sldId="324"/>
        </pc:sldMkLst>
        <pc:spChg chg="mod">
          <ac:chgData name="Paolo Bruschi" userId="a75eeb1e-9e8d-421e-bd1f-138b59bb6a61" providerId="ADAL" clId="{A91A80D1-BE67-4D1B-A9A4-5A4286D917CE}" dt="2023-05-24T08:24:45.387" v="1490" actId="20577"/>
          <ac:spMkLst>
            <pc:docMk/>
            <pc:sldMk cId="1680474589" sldId="324"/>
            <ac:spMk id="2" creationId="{3A01F4BE-0E65-99EF-488A-24BAE74A1C7B}"/>
          </ac:spMkLst>
        </pc:spChg>
        <pc:spChg chg="add mod">
          <ac:chgData name="Paolo Bruschi" userId="a75eeb1e-9e8d-421e-bd1f-138b59bb6a61" providerId="ADAL" clId="{A91A80D1-BE67-4D1B-A9A4-5A4286D917CE}" dt="2023-05-24T08:30:02.643" v="1702" actId="20577"/>
          <ac:spMkLst>
            <pc:docMk/>
            <pc:sldMk cId="1680474589" sldId="324"/>
            <ac:spMk id="7" creationId="{17622202-D9D5-1DEF-A13E-7FA6A15763DA}"/>
          </ac:spMkLst>
        </pc:spChg>
        <pc:picChg chg="add mod">
          <ac:chgData name="Paolo Bruschi" userId="a75eeb1e-9e8d-421e-bd1f-138b59bb6a61" providerId="ADAL" clId="{A91A80D1-BE67-4D1B-A9A4-5A4286D917CE}" dt="2023-05-24T08:28:31.859" v="1492" actId="1076"/>
          <ac:picMkLst>
            <pc:docMk/>
            <pc:sldMk cId="1680474589" sldId="324"/>
            <ac:picMk id="6" creationId="{A9CEE140-6536-AE06-9742-F0BC34E4B538}"/>
          </ac:picMkLst>
        </pc:picChg>
      </pc:sldChg>
      <pc:sldChg chg="addSp delSp modSp new mod">
        <pc:chgData name="Paolo Bruschi" userId="a75eeb1e-9e8d-421e-bd1f-138b59bb6a61" providerId="ADAL" clId="{A91A80D1-BE67-4D1B-A9A4-5A4286D917CE}" dt="2023-05-24T08:38:32.525" v="2156" actId="14100"/>
        <pc:sldMkLst>
          <pc:docMk/>
          <pc:sldMk cId="3190910693" sldId="325"/>
        </pc:sldMkLst>
        <pc:spChg chg="mod">
          <ac:chgData name="Paolo Bruschi" userId="a75eeb1e-9e8d-421e-bd1f-138b59bb6a61" providerId="ADAL" clId="{A91A80D1-BE67-4D1B-A9A4-5A4286D917CE}" dt="2023-05-24T08:30:20.034" v="1737" actId="20577"/>
          <ac:spMkLst>
            <pc:docMk/>
            <pc:sldMk cId="3190910693" sldId="325"/>
            <ac:spMk id="2" creationId="{B0FC3AF5-9FDA-47AB-E0F8-139A17AE5C30}"/>
          </ac:spMkLst>
        </pc:spChg>
        <pc:spChg chg="add mod">
          <ac:chgData name="Paolo Bruschi" userId="a75eeb1e-9e8d-421e-bd1f-138b59bb6a61" providerId="ADAL" clId="{A91A80D1-BE67-4D1B-A9A4-5A4286D917CE}" dt="2023-05-24T08:34:20.159" v="1788" actId="1076"/>
          <ac:spMkLst>
            <pc:docMk/>
            <pc:sldMk cId="3190910693" sldId="325"/>
            <ac:spMk id="11" creationId="{F9CE3969-6E7A-8EA8-FF2C-B1E68FC4BAE3}"/>
          </ac:spMkLst>
        </pc:spChg>
        <pc:spChg chg="add mod">
          <ac:chgData name="Paolo Bruschi" userId="a75eeb1e-9e8d-421e-bd1f-138b59bb6a61" providerId="ADAL" clId="{A91A80D1-BE67-4D1B-A9A4-5A4286D917CE}" dt="2023-05-24T08:34:11.610" v="1787" actId="58"/>
          <ac:spMkLst>
            <pc:docMk/>
            <pc:sldMk cId="3190910693" sldId="325"/>
            <ac:spMk id="13" creationId="{F9FB17A9-45D2-03E3-86A8-915C2953644C}"/>
          </ac:spMkLst>
        </pc:spChg>
        <pc:spChg chg="add mod">
          <ac:chgData name="Paolo Bruschi" userId="a75eeb1e-9e8d-421e-bd1f-138b59bb6a61" providerId="ADAL" clId="{A91A80D1-BE67-4D1B-A9A4-5A4286D917CE}" dt="2023-05-24T08:35:17.365" v="1920" actId="20577"/>
          <ac:spMkLst>
            <pc:docMk/>
            <pc:sldMk cId="3190910693" sldId="325"/>
            <ac:spMk id="14" creationId="{15F1A22C-D455-7D27-E8EC-28D21B5562ED}"/>
          </ac:spMkLst>
        </pc:spChg>
        <pc:spChg chg="add mod">
          <ac:chgData name="Paolo Bruschi" userId="a75eeb1e-9e8d-421e-bd1f-138b59bb6a61" providerId="ADAL" clId="{A91A80D1-BE67-4D1B-A9A4-5A4286D917CE}" dt="2023-05-24T08:37:21.613" v="1979" actId="20577"/>
          <ac:spMkLst>
            <pc:docMk/>
            <pc:sldMk cId="3190910693" sldId="325"/>
            <ac:spMk id="16" creationId="{BB06E029-8A68-78F2-42AA-81D1F324A238}"/>
          </ac:spMkLst>
        </pc:spChg>
        <pc:spChg chg="add mod">
          <ac:chgData name="Paolo Bruschi" userId="a75eeb1e-9e8d-421e-bd1f-138b59bb6a61" providerId="ADAL" clId="{A91A80D1-BE67-4D1B-A9A4-5A4286D917CE}" dt="2023-05-24T08:38:32.525" v="2156" actId="14100"/>
          <ac:spMkLst>
            <pc:docMk/>
            <pc:sldMk cId="3190910693" sldId="325"/>
            <ac:spMk id="17" creationId="{ED6FA987-ADBB-F23C-6A52-70873C2C2448}"/>
          </ac:spMkLst>
        </pc:spChg>
        <pc:graphicFrameChg chg="add mod">
          <ac:chgData name="Paolo Bruschi" userId="a75eeb1e-9e8d-421e-bd1f-138b59bb6a61" providerId="ADAL" clId="{A91A80D1-BE67-4D1B-A9A4-5A4286D917CE}" dt="2023-05-24T08:32:18.805" v="1749" actId="1076"/>
          <ac:graphicFrameMkLst>
            <pc:docMk/>
            <pc:sldMk cId="3190910693" sldId="325"/>
            <ac:graphicFrameMk id="9" creationId="{8DC343E2-B269-989A-E464-0D4596C4BF55}"/>
          </ac:graphicFrameMkLst>
        </pc:graphicFrameChg>
        <pc:graphicFrameChg chg="add mod">
          <ac:chgData name="Paolo Bruschi" userId="a75eeb1e-9e8d-421e-bd1f-138b59bb6a61" providerId="ADAL" clId="{A91A80D1-BE67-4D1B-A9A4-5A4286D917CE}" dt="2023-05-24T08:32:20.275" v="1750" actId="1076"/>
          <ac:graphicFrameMkLst>
            <pc:docMk/>
            <pc:sldMk cId="3190910693" sldId="325"/>
            <ac:graphicFrameMk id="10" creationId="{A4CFF928-9949-C59F-2642-F2D65EF1EA2A}"/>
          </ac:graphicFrameMkLst>
        </pc:graphicFrameChg>
        <pc:graphicFrameChg chg="add mod">
          <ac:chgData name="Paolo Bruschi" userId="a75eeb1e-9e8d-421e-bd1f-138b59bb6a61" providerId="ADAL" clId="{A91A80D1-BE67-4D1B-A9A4-5A4286D917CE}" dt="2023-05-24T08:32:13.399" v="1748" actId="14100"/>
          <ac:graphicFrameMkLst>
            <pc:docMk/>
            <pc:sldMk cId="3190910693" sldId="325"/>
            <ac:graphicFrameMk id="12" creationId="{63EB8E74-B1AB-A99E-045C-E7F613721D96}"/>
          </ac:graphicFrameMkLst>
        </pc:graphicFrameChg>
        <pc:graphicFrameChg chg="add mod">
          <ac:chgData name="Paolo Bruschi" userId="a75eeb1e-9e8d-421e-bd1f-138b59bb6a61" providerId="ADAL" clId="{A91A80D1-BE67-4D1B-A9A4-5A4286D917CE}" dt="2023-05-24T08:36:45.210" v="1926" actId="1076"/>
          <ac:graphicFrameMkLst>
            <pc:docMk/>
            <pc:sldMk cId="3190910693" sldId="325"/>
            <ac:graphicFrameMk id="15" creationId="{1A824CE0-3769-4C9C-2D40-B2859B76FDC5}"/>
          </ac:graphicFrameMkLst>
        </pc:graphicFrameChg>
        <pc:picChg chg="add del mod">
          <ac:chgData name="Paolo Bruschi" userId="a75eeb1e-9e8d-421e-bd1f-138b59bb6a61" providerId="ADAL" clId="{A91A80D1-BE67-4D1B-A9A4-5A4286D917CE}" dt="2023-05-24T08:30:51.902" v="1740" actId="478"/>
          <ac:picMkLst>
            <pc:docMk/>
            <pc:sldMk cId="3190910693" sldId="325"/>
            <ac:picMk id="6" creationId="{95714F3A-A13A-FAB6-1190-CEA7CCA9EE0D}"/>
          </ac:picMkLst>
        </pc:picChg>
        <pc:picChg chg="add mod">
          <ac:chgData name="Paolo Bruschi" userId="a75eeb1e-9e8d-421e-bd1f-138b59bb6a61" providerId="ADAL" clId="{A91A80D1-BE67-4D1B-A9A4-5A4286D917CE}" dt="2023-05-24T08:33:44.175" v="1785" actId="1076"/>
          <ac:picMkLst>
            <pc:docMk/>
            <pc:sldMk cId="3190910693" sldId="325"/>
            <ac:picMk id="8" creationId="{FA6CCFCB-6435-7869-769F-8A61448384A9}"/>
          </ac:picMkLst>
        </pc:picChg>
      </pc:sldChg>
      <pc:sldChg chg="addSp modSp new mod">
        <pc:chgData name="Paolo Bruschi" userId="a75eeb1e-9e8d-421e-bd1f-138b59bb6a61" providerId="ADAL" clId="{A91A80D1-BE67-4D1B-A9A4-5A4286D917CE}" dt="2023-05-24T08:40:43.171" v="2368" actId="58"/>
        <pc:sldMkLst>
          <pc:docMk/>
          <pc:sldMk cId="1419897645" sldId="326"/>
        </pc:sldMkLst>
        <pc:spChg chg="mod">
          <ac:chgData name="Paolo Bruschi" userId="a75eeb1e-9e8d-421e-bd1f-138b59bb6a61" providerId="ADAL" clId="{A91A80D1-BE67-4D1B-A9A4-5A4286D917CE}" dt="2023-05-24T08:37:36.278" v="2008" actId="20577"/>
          <ac:spMkLst>
            <pc:docMk/>
            <pc:sldMk cId="1419897645" sldId="326"/>
            <ac:spMk id="2" creationId="{B9913B65-8270-7C4D-989A-6D4AB508D24C}"/>
          </ac:spMkLst>
        </pc:spChg>
        <pc:spChg chg="add mod">
          <ac:chgData name="Paolo Bruschi" userId="a75eeb1e-9e8d-421e-bd1f-138b59bb6a61" providerId="ADAL" clId="{A91A80D1-BE67-4D1B-A9A4-5A4286D917CE}" dt="2023-05-24T08:39:40.206" v="2226" actId="20577"/>
          <ac:spMkLst>
            <pc:docMk/>
            <pc:sldMk cId="1419897645" sldId="326"/>
            <ac:spMk id="8" creationId="{B9FE77F3-055C-B3F1-B6FA-257EB26B59DC}"/>
          </ac:spMkLst>
        </pc:spChg>
        <pc:spChg chg="add mod">
          <ac:chgData name="Paolo Bruschi" userId="a75eeb1e-9e8d-421e-bd1f-138b59bb6a61" providerId="ADAL" clId="{A91A80D1-BE67-4D1B-A9A4-5A4286D917CE}" dt="2023-05-24T08:40:43.171" v="2368" actId="58"/>
          <ac:spMkLst>
            <pc:docMk/>
            <pc:sldMk cId="1419897645" sldId="326"/>
            <ac:spMk id="9" creationId="{0A5D69A4-B54A-C854-AFC0-3F6BFB053DB3}"/>
          </ac:spMkLst>
        </pc:spChg>
        <pc:graphicFrameChg chg="add mod">
          <ac:chgData name="Paolo Bruschi" userId="a75eeb1e-9e8d-421e-bd1f-138b59bb6a61" providerId="ADAL" clId="{A91A80D1-BE67-4D1B-A9A4-5A4286D917CE}" dt="2023-05-24T08:39:08.818" v="2160" actId="1076"/>
          <ac:graphicFrameMkLst>
            <pc:docMk/>
            <pc:sldMk cId="1419897645" sldId="326"/>
            <ac:graphicFrameMk id="7" creationId="{5D340723-51F0-87CC-EC8D-FC0C89D30B26}"/>
          </ac:graphicFrameMkLst>
        </pc:graphicFrameChg>
        <pc:picChg chg="add mod">
          <ac:chgData name="Paolo Bruschi" userId="a75eeb1e-9e8d-421e-bd1f-138b59bb6a61" providerId="ADAL" clId="{A91A80D1-BE67-4D1B-A9A4-5A4286D917CE}" dt="2023-05-24T08:38:51.668" v="2158" actId="1076"/>
          <ac:picMkLst>
            <pc:docMk/>
            <pc:sldMk cId="1419897645" sldId="326"/>
            <ac:picMk id="6" creationId="{A6FEC65D-55BC-53BC-FA71-183DCB26101B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4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4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4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4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7.svg"/><Relationship Id="rId3" Type="http://schemas.openxmlformats.org/officeDocument/2006/relationships/image" Target="../media/image41.svg"/><Relationship Id="rId7" Type="http://schemas.openxmlformats.org/officeDocument/2006/relationships/image" Target="../media/image43.wmf"/><Relationship Id="rId12" Type="http://schemas.openxmlformats.org/officeDocument/2006/relationships/image" Target="../media/image4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3.svg"/><Relationship Id="rId7" Type="http://schemas.openxmlformats.org/officeDocument/2006/relationships/image" Target="../media/image56.w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5.svg"/><Relationship Id="rId4" Type="http://schemas.openxmlformats.org/officeDocument/2006/relationships/image" Target="../media/image54.png"/><Relationship Id="rId9" Type="http://schemas.openxmlformats.org/officeDocument/2006/relationships/image" Target="../media/image58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3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65.svg"/><Relationship Id="rId7" Type="http://schemas.openxmlformats.org/officeDocument/2006/relationships/image" Target="../media/image67.w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70.svg"/><Relationship Id="rId5" Type="http://schemas.openxmlformats.org/officeDocument/2006/relationships/image" Target="../media/image66.wmf"/><Relationship Id="rId10" Type="http://schemas.openxmlformats.org/officeDocument/2006/relationships/image" Target="../media/image69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sv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74.svg"/><Relationship Id="rId7" Type="http://schemas.openxmlformats.org/officeDocument/2006/relationships/image" Target="../media/image76.w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7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sv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4.sv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image" Target="../media/image3.png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5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svg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0.wmf"/><Relationship Id="rId3" Type="http://schemas.openxmlformats.org/officeDocument/2006/relationships/image" Target="../media/image15.sv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2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5.svg"/><Relationship Id="rId7" Type="http://schemas.openxmlformats.org/officeDocument/2006/relationships/image" Target="../media/image24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svg"/><Relationship Id="rId4" Type="http://schemas.openxmlformats.org/officeDocument/2006/relationships/image" Target="../media/image22.png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sv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svg"/><Relationship Id="rId3" Type="http://schemas.openxmlformats.org/officeDocument/2006/relationships/image" Target="../media/image30.wmf"/><Relationship Id="rId7" Type="http://schemas.openxmlformats.org/officeDocument/2006/relationships/image" Target="../media/image33.svg"/><Relationship Id="rId12" Type="http://schemas.openxmlformats.org/officeDocument/2006/relationships/image" Target="../media/image38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svg"/><Relationship Id="rId5" Type="http://schemas.openxmlformats.org/officeDocument/2006/relationships/image" Target="../media/image31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5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4876BA7-1AA4-45B2-A124-C11006DF3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DE74484-ECD6-46EB-A89A-EDF36F0F4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ACF4457-9D6F-42B1-989A-FBF9FEA3029F}"/>
              </a:ext>
            </a:extLst>
          </p:cNvPr>
          <p:cNvSpPr txBox="1"/>
          <p:nvPr/>
        </p:nvSpPr>
        <p:spPr>
          <a:xfrm>
            <a:off x="1132114" y="275771"/>
            <a:ext cx="10221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ual versions of CMOS circuits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B5EAE93-C2E7-4BEE-8FF0-D3A5B97748AE}"/>
              </a:ext>
            </a:extLst>
          </p:cNvPr>
          <p:cNvSpPr txBox="1"/>
          <p:nvPr/>
        </p:nvSpPr>
        <p:spPr>
          <a:xfrm>
            <a:off x="551542" y="1075453"/>
            <a:ext cx="6070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imple differential amplifier with mirror load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2613F353-C84C-4695-856B-A13808542E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31333" y="1941930"/>
            <a:ext cx="3352800" cy="3209925"/>
          </a:xfrm>
          <a:prstGeom prst="rect">
            <a:avLst/>
          </a:prstGeom>
        </p:spPr>
      </p:pic>
      <p:sp>
        <p:nvSpPr>
          <p:cNvPr id="10" name="Freccia bidirezionale orizzontale 9">
            <a:extLst>
              <a:ext uri="{FF2B5EF4-FFF2-40B4-BE49-F238E27FC236}">
                <a16:creationId xmlns:a16="http://schemas.microsoft.com/office/drawing/2014/main" id="{EF79F9C8-3A9F-413C-9606-0061D0C4D399}"/>
              </a:ext>
            </a:extLst>
          </p:cNvPr>
          <p:cNvSpPr/>
          <p:nvPr/>
        </p:nvSpPr>
        <p:spPr>
          <a:xfrm>
            <a:off x="4334933" y="2916219"/>
            <a:ext cx="1608667" cy="461665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5940D3A-B8D7-41D0-8262-5E6255A29A69}"/>
              </a:ext>
            </a:extLst>
          </p:cNvPr>
          <p:cNvSpPr txBox="1"/>
          <p:nvPr/>
        </p:nvSpPr>
        <p:spPr>
          <a:xfrm>
            <a:off x="4038600" y="1969119"/>
            <a:ext cx="3031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al (complementary) versions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97B8478-4537-45C7-A9FA-F85483C52208}"/>
              </a:ext>
            </a:extLst>
          </p:cNvPr>
          <p:cNvSpPr txBox="1"/>
          <p:nvPr/>
        </p:nvSpPr>
        <p:spPr>
          <a:xfrm>
            <a:off x="6923957" y="5340398"/>
            <a:ext cx="1583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p” version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3C047C8-B662-4293-970E-528F774AAD80}"/>
              </a:ext>
            </a:extLst>
          </p:cNvPr>
          <p:cNvSpPr txBox="1"/>
          <p:nvPr/>
        </p:nvSpPr>
        <p:spPr>
          <a:xfrm>
            <a:off x="1816099" y="5353992"/>
            <a:ext cx="1583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n” version</a:t>
            </a:r>
          </a:p>
        </p:txBody>
      </p: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37D0861F-1FDD-4E0C-B519-D22BD7C6A1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375663" y="2082644"/>
            <a:ext cx="3174737" cy="3235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0120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C11AC6F-4F1B-4F44-9244-95D7549D9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A rail-to-rail: equivalent Gm and dc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80C43D6-F7B8-4315-8A11-E3D27BE2F8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E3CAE86-179B-48E0-9BE2-CF49E91D3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F3B6410-C9E7-491C-AFD9-ED8043EB79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80506" y="1343984"/>
            <a:ext cx="6713924" cy="369314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4D1B03B-F42C-418F-8381-E47DC0158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796607"/>
              </p:ext>
            </p:extLst>
          </p:nvPr>
        </p:nvGraphicFramePr>
        <p:xfrm>
          <a:off x="6792640" y="1004041"/>
          <a:ext cx="4745965" cy="57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53800" progId="Equation.DSMT4">
                  <p:embed/>
                </p:oleObj>
              </mc:Choice>
              <mc:Fallback>
                <p:oleObj name="Equation" r:id="rId4" imgW="209520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4D1B03B-F42C-418F-8381-E47DC0158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2640" y="1004041"/>
                        <a:ext cx="4745965" cy="57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EB25EAB-CBB4-46BF-980B-AF3C91746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26770"/>
              </p:ext>
            </p:extLst>
          </p:nvPr>
        </p:nvGraphicFramePr>
        <p:xfrm>
          <a:off x="7670198" y="2298324"/>
          <a:ext cx="29908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41200" progId="Equation.DSMT4">
                  <p:embed/>
                </p:oleObj>
              </mc:Choice>
              <mc:Fallback>
                <p:oleObj name="Equation" r:id="rId6" imgW="132048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EB25EAB-CBB4-46BF-980B-AF3C91746B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198" y="2298324"/>
                        <a:ext cx="29908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43269E2D-FA12-4786-BC4E-7CB629475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957"/>
              </p:ext>
            </p:extLst>
          </p:nvPr>
        </p:nvGraphicFramePr>
        <p:xfrm>
          <a:off x="7670198" y="1700473"/>
          <a:ext cx="17827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3269E2D-FA12-4786-BC4E-7CB629475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70198" y="1700473"/>
                        <a:ext cx="1782763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29ABAEF-1BBA-417F-91A0-63658C057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66344"/>
              </p:ext>
            </p:extLst>
          </p:nvPr>
        </p:nvGraphicFramePr>
        <p:xfrm>
          <a:off x="7670198" y="2938025"/>
          <a:ext cx="2559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241200" progId="Equation.DSMT4">
                  <p:embed/>
                </p:oleObj>
              </mc:Choice>
              <mc:Fallback>
                <p:oleObj name="Equation" r:id="rId10" imgW="113004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29ABAEF-1BBA-417F-91A0-63658C0574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70198" y="2938025"/>
                        <a:ext cx="25590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CEB7AB83-2FBA-4B0C-B670-0D50331C0DA2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345211" y="3577726"/>
            <a:ext cx="3615789" cy="2443512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C484ECA-61AF-4F9E-82BB-565749387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41665"/>
              </p:ext>
            </p:extLst>
          </p:nvPr>
        </p:nvGraphicFramePr>
        <p:xfrm>
          <a:off x="1217613" y="5083175"/>
          <a:ext cx="4933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84120" imgH="431640" progId="Equation.DSMT4">
                  <p:embed/>
                </p:oleObj>
              </mc:Choice>
              <mc:Fallback>
                <p:oleObj name="Equation" r:id="rId14" imgW="218412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C484ECA-61AF-4F9E-82BB-565749387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17613" y="5083175"/>
                        <a:ext cx="49339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21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31B602-DA59-472D-ADC5-BFD86DEDE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it-IT" dirty="0"/>
              <a:t>Example of CMOS Op-Amp RRIO using a folded cascode input stage and a complementary p-n input pai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6407E8-CE24-4412-8909-E816E9860C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83051E-4F5E-4B4C-9625-D3378019D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5BCD48A-4288-4F02-AE86-8356D8C5B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1300" y="1027522"/>
            <a:ext cx="5953330" cy="5162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7234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372D61-D254-72D2-10C3-7E3190EF6C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The source followe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B06D98-691F-CD89-E047-94DC158C41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66739E-AF3E-71B2-D67E-35E10A3450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7" name="Graphic 5">
            <a:extLst>
              <a:ext uri="{FF2B5EF4-FFF2-40B4-BE49-F238E27FC236}">
                <a16:creationId xmlns:a16="http://schemas.microsoft.com/office/drawing/2014/main" id="{C6D86DE3-7710-C40D-CB43-2BF2DDCB1372}"/>
              </a:ext>
            </a:extLst>
          </p:cNvPr>
          <p:cNvGrpSpPr/>
          <p:nvPr/>
        </p:nvGrpSpPr>
        <p:grpSpPr>
          <a:xfrm>
            <a:off x="1038633" y="1358360"/>
            <a:ext cx="2355562" cy="3343795"/>
            <a:chOff x="1627131" y="1742682"/>
            <a:chExt cx="2355562" cy="3343795"/>
          </a:xfrm>
        </p:grpSpPr>
        <p:grpSp>
          <p:nvGrpSpPr>
            <p:cNvPr id="8" name="Graphic 5">
              <a:extLst>
                <a:ext uri="{FF2B5EF4-FFF2-40B4-BE49-F238E27FC236}">
                  <a16:creationId xmlns:a16="http://schemas.microsoft.com/office/drawing/2014/main" id="{73E9C57E-95B2-AEC3-F3F1-262C2DCF5BD3}"/>
                </a:ext>
              </a:extLst>
            </p:cNvPr>
            <p:cNvGrpSpPr/>
            <p:nvPr/>
          </p:nvGrpSpPr>
          <p:grpSpPr>
            <a:xfrm>
              <a:off x="2415453" y="2499149"/>
              <a:ext cx="625268" cy="893245"/>
              <a:chOff x="2415453" y="2499149"/>
              <a:chExt cx="625268" cy="893245"/>
            </a:xfrm>
          </p:grpSpPr>
          <p:grpSp>
            <p:nvGrpSpPr>
              <p:cNvPr id="9" name="Graphic 5">
                <a:extLst>
                  <a:ext uri="{FF2B5EF4-FFF2-40B4-BE49-F238E27FC236}">
                    <a16:creationId xmlns:a16="http://schemas.microsoft.com/office/drawing/2014/main" id="{80CED62C-7B9A-92D3-61CA-49FF155D9A07}"/>
                  </a:ext>
                </a:extLst>
              </p:cNvPr>
              <p:cNvGrpSpPr/>
              <p:nvPr/>
            </p:nvGrpSpPr>
            <p:grpSpPr>
              <a:xfrm>
                <a:off x="2415453" y="2499149"/>
                <a:ext cx="625268" cy="893245"/>
                <a:chOff x="2415453" y="2499149"/>
                <a:chExt cx="625268" cy="893245"/>
              </a:xfrm>
              <a:noFill/>
            </p:grpSpPr>
            <p:sp>
              <p:nvSpPr>
                <p:cNvPr id="10" name="Freeform: Shape 9">
                  <a:extLst>
                    <a:ext uri="{FF2B5EF4-FFF2-40B4-BE49-F238E27FC236}">
                      <a16:creationId xmlns:a16="http://schemas.microsoft.com/office/drawing/2014/main" id="{258911A5-3F76-745B-EC3D-2C8937CB5879}"/>
                    </a:ext>
                  </a:extLst>
                </p:cNvPr>
                <p:cNvSpPr/>
                <p:nvPr/>
              </p:nvSpPr>
              <p:spPr>
                <a:xfrm>
                  <a:off x="2772750" y="2499149"/>
                  <a:ext cx="267971" cy="893245"/>
                </a:xfrm>
                <a:custGeom>
                  <a:avLst/>
                  <a:gdLst>
                    <a:gd name="connsiteX0" fmla="*/ 268131 w 267971"/>
                    <a:gd name="connsiteY0" fmla="*/ 61 h 893245"/>
                    <a:gd name="connsiteX1" fmla="*/ 268131 w 267971"/>
                    <a:gd name="connsiteY1" fmla="*/ 268033 h 893245"/>
                    <a:gd name="connsiteX2" fmla="*/ 160 w 267971"/>
                    <a:gd name="connsiteY2" fmla="*/ 268033 h 893245"/>
                    <a:gd name="connsiteX3" fmla="*/ 160 w 267971"/>
                    <a:gd name="connsiteY3" fmla="*/ 625335 h 893245"/>
                    <a:gd name="connsiteX4" fmla="*/ 268131 w 267971"/>
                    <a:gd name="connsiteY4" fmla="*/ 625335 h 893245"/>
                    <a:gd name="connsiteX5" fmla="*/ 268131 w 267971"/>
                    <a:gd name="connsiteY5" fmla="*/ 893307 h 89324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67971" h="893245">
                      <a:moveTo>
                        <a:pt x="268131" y="61"/>
                      </a:moveTo>
                      <a:lnTo>
                        <a:pt x="268131" y="268033"/>
                      </a:lnTo>
                      <a:lnTo>
                        <a:pt x="160" y="268033"/>
                      </a:lnTo>
                      <a:moveTo>
                        <a:pt x="160" y="625335"/>
                      </a:moveTo>
                      <a:lnTo>
                        <a:pt x="268131" y="625335"/>
                      </a:lnTo>
                      <a:lnTo>
                        <a:pt x="268131" y="893307"/>
                      </a:lnTo>
                    </a:path>
                  </a:pathLst>
                </a:custGeom>
                <a:noFill/>
                <a:ln w="25504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it-IT"/>
                </a:p>
              </p:txBody>
            </p:sp>
            <p:sp>
              <p:nvSpPr>
                <p:cNvPr id="11" name="Freeform: Shape 10">
                  <a:extLst>
                    <a:ext uri="{FF2B5EF4-FFF2-40B4-BE49-F238E27FC236}">
                      <a16:creationId xmlns:a16="http://schemas.microsoft.com/office/drawing/2014/main" id="{5B90E620-02B3-AE7E-7B0B-954A976DC2EA}"/>
                    </a:ext>
                  </a:extLst>
                </p:cNvPr>
                <p:cNvSpPr/>
                <p:nvPr/>
              </p:nvSpPr>
              <p:spPr>
                <a:xfrm>
                  <a:off x="2683424" y="2789451"/>
                  <a:ext cx="12760" cy="312636"/>
                </a:xfrm>
                <a:custGeom>
                  <a:avLst/>
                  <a:gdLst>
                    <a:gd name="connsiteX0" fmla="*/ 147 w 12760"/>
                    <a:gd name="connsiteY0" fmla="*/ 312698 h 312636"/>
                    <a:gd name="connsiteX1" fmla="*/ 147 w 12760"/>
                    <a:gd name="connsiteY1" fmla="*/ 61 h 3126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760" h="312636">
                      <a:moveTo>
                        <a:pt x="147" y="312698"/>
                      </a:moveTo>
                      <a:lnTo>
                        <a:pt x="147" y="61"/>
                      </a:lnTo>
                    </a:path>
                  </a:pathLst>
                </a:custGeom>
                <a:noFill/>
                <a:ln w="25504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it-IT"/>
                </a:p>
              </p:txBody>
            </p:sp>
            <p:sp>
              <p:nvSpPr>
                <p:cNvPr id="12" name="Freeform: Shape 11">
                  <a:extLst>
                    <a:ext uri="{FF2B5EF4-FFF2-40B4-BE49-F238E27FC236}">
                      <a16:creationId xmlns:a16="http://schemas.microsoft.com/office/drawing/2014/main" id="{88BFF69C-723A-66BC-F5FA-E71A93160152}"/>
                    </a:ext>
                  </a:extLst>
                </p:cNvPr>
                <p:cNvSpPr/>
                <p:nvPr/>
              </p:nvSpPr>
              <p:spPr>
                <a:xfrm>
                  <a:off x="2415453" y="2945772"/>
                  <a:ext cx="267971" cy="12760"/>
                </a:xfrm>
                <a:custGeom>
                  <a:avLst/>
                  <a:gdLst>
                    <a:gd name="connsiteX0" fmla="*/ 268111 w 267971"/>
                    <a:gd name="connsiteY0" fmla="*/ 61 h 12760"/>
                    <a:gd name="connsiteX1" fmla="*/ 139 w 267971"/>
                    <a:gd name="connsiteY1" fmla="*/ 61 h 127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67971" h="12760">
                      <a:moveTo>
                        <a:pt x="268111" y="61"/>
                      </a:moveTo>
                      <a:lnTo>
                        <a:pt x="139" y="61"/>
                      </a:lnTo>
                    </a:path>
                  </a:pathLst>
                </a:custGeom>
                <a:noFill/>
                <a:ln w="25504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it-IT"/>
                </a:p>
              </p:txBody>
            </p:sp>
            <p:sp>
              <p:nvSpPr>
                <p:cNvPr id="13" name="Freeform: Shape 12">
                  <a:extLst>
                    <a:ext uri="{FF2B5EF4-FFF2-40B4-BE49-F238E27FC236}">
                      <a16:creationId xmlns:a16="http://schemas.microsoft.com/office/drawing/2014/main" id="{44251373-4EDA-0176-C966-CAF9C377D915}"/>
                    </a:ext>
                  </a:extLst>
                </p:cNvPr>
                <p:cNvSpPr/>
                <p:nvPr/>
              </p:nvSpPr>
              <p:spPr>
                <a:xfrm>
                  <a:off x="2750420" y="2722460"/>
                  <a:ext cx="12760" cy="446622"/>
                </a:xfrm>
                <a:custGeom>
                  <a:avLst/>
                  <a:gdLst>
                    <a:gd name="connsiteX0" fmla="*/ 151 w 12760"/>
                    <a:gd name="connsiteY0" fmla="*/ 61 h 446622"/>
                    <a:gd name="connsiteX1" fmla="*/ 151 w 12760"/>
                    <a:gd name="connsiteY1" fmla="*/ 446684 h 4466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760" h="446622">
                      <a:moveTo>
                        <a:pt x="151" y="61"/>
                      </a:moveTo>
                      <a:lnTo>
                        <a:pt x="151" y="446684"/>
                      </a:lnTo>
                    </a:path>
                  </a:pathLst>
                </a:custGeom>
                <a:noFill/>
                <a:ln w="25504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it-IT"/>
                </a:p>
              </p:txBody>
            </p:sp>
          </p:grpSp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09D8456C-EEDE-28E8-36FB-51B157AB1C86}"/>
                  </a:ext>
                </a:extLst>
              </p:cNvPr>
              <p:cNvSpPr/>
              <p:nvPr/>
            </p:nvSpPr>
            <p:spPr>
              <a:xfrm>
                <a:off x="2924658" y="3044212"/>
                <a:ext cx="100717" cy="160420"/>
              </a:xfrm>
              <a:custGeom>
                <a:avLst/>
                <a:gdLst>
                  <a:gd name="connsiteX0" fmla="*/ 100881 w 100717"/>
                  <a:gd name="connsiteY0" fmla="*/ 80282 h 160420"/>
                  <a:gd name="connsiteX1" fmla="*/ 164 w 100717"/>
                  <a:gd name="connsiteY1" fmla="*/ 72 h 160420"/>
                  <a:gd name="connsiteX2" fmla="*/ 164 w 100717"/>
                  <a:gd name="connsiteY2" fmla="*/ 160492 h 1604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717" h="160420">
                    <a:moveTo>
                      <a:pt x="100881" y="80282"/>
                    </a:moveTo>
                    <a:lnTo>
                      <a:pt x="164" y="72"/>
                    </a:lnTo>
                    <a:lnTo>
                      <a:pt x="164" y="160492"/>
                    </a:lnTo>
                    <a:close/>
                  </a:path>
                </a:pathLst>
              </a:custGeom>
              <a:solidFill>
                <a:srgbClr val="000000"/>
              </a:solidFill>
              <a:ln w="44629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</p:grpSp>
        <p:grpSp>
          <p:nvGrpSpPr>
            <p:cNvPr id="15" name="Graphic 5">
              <a:extLst>
                <a:ext uri="{FF2B5EF4-FFF2-40B4-BE49-F238E27FC236}">
                  <a16:creationId xmlns:a16="http://schemas.microsoft.com/office/drawing/2014/main" id="{2DCF08A6-F3E6-7667-DCE6-C20C58C0A2BB}"/>
                </a:ext>
              </a:extLst>
            </p:cNvPr>
            <p:cNvGrpSpPr/>
            <p:nvPr/>
          </p:nvGrpSpPr>
          <p:grpSpPr>
            <a:xfrm>
              <a:off x="2912480" y="4443909"/>
              <a:ext cx="256488" cy="301722"/>
              <a:chOff x="2912480" y="4443909"/>
              <a:chExt cx="256488" cy="301722"/>
            </a:xfrm>
            <a:noFill/>
          </p:grpSpPr>
          <p:sp>
            <p:nvSpPr>
              <p:cNvPr id="16" name="Freeform: Shape 15">
                <a:extLst>
                  <a:ext uri="{FF2B5EF4-FFF2-40B4-BE49-F238E27FC236}">
                    <a16:creationId xmlns:a16="http://schemas.microsoft.com/office/drawing/2014/main" id="{CD3E7F06-5024-B6F1-CC0A-9B1813F26613}"/>
                  </a:ext>
                </a:extLst>
              </p:cNvPr>
              <p:cNvSpPr/>
              <p:nvPr/>
            </p:nvSpPr>
            <p:spPr>
              <a:xfrm>
                <a:off x="3040722" y="4661568"/>
                <a:ext cx="128246" cy="84063"/>
              </a:xfrm>
              <a:custGeom>
                <a:avLst/>
                <a:gdLst>
                  <a:gd name="connsiteX0" fmla="*/ 183 w 128246"/>
                  <a:gd name="connsiteY0" fmla="*/ 121 h 84063"/>
                  <a:gd name="connsiteX1" fmla="*/ 128429 w 128246"/>
                  <a:gd name="connsiteY1" fmla="*/ 84185 h 8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8246" h="84063">
                    <a:moveTo>
                      <a:pt x="183" y="121"/>
                    </a:moveTo>
                    <a:lnTo>
                      <a:pt x="128429" y="84185"/>
                    </a:lnTo>
                  </a:path>
                </a:pathLst>
              </a:custGeom>
              <a:noFill/>
              <a:ln w="4675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  <p:sp>
            <p:nvSpPr>
              <p:cNvPr id="17" name="Freeform: Shape 16">
                <a:extLst>
                  <a:ext uri="{FF2B5EF4-FFF2-40B4-BE49-F238E27FC236}">
                    <a16:creationId xmlns:a16="http://schemas.microsoft.com/office/drawing/2014/main" id="{FE13BE95-6B7B-48A5-6FB4-B57C15EA63CE}"/>
                  </a:ext>
                </a:extLst>
              </p:cNvPr>
              <p:cNvSpPr/>
              <p:nvPr/>
            </p:nvSpPr>
            <p:spPr>
              <a:xfrm>
                <a:off x="3040722" y="4443909"/>
                <a:ext cx="12760" cy="217658"/>
              </a:xfrm>
              <a:custGeom>
                <a:avLst/>
                <a:gdLst>
                  <a:gd name="connsiteX0" fmla="*/ 179 w 12760"/>
                  <a:gd name="connsiteY0" fmla="*/ 217771 h 217658"/>
                  <a:gd name="connsiteX1" fmla="*/ 179 w 12760"/>
                  <a:gd name="connsiteY1" fmla="*/ 113 h 2176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760" h="217658">
                    <a:moveTo>
                      <a:pt x="179" y="217771"/>
                    </a:moveTo>
                    <a:lnTo>
                      <a:pt x="179" y="113"/>
                    </a:lnTo>
                  </a:path>
                </a:pathLst>
              </a:custGeom>
              <a:noFill/>
              <a:ln w="25504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  <p:sp>
            <p:nvSpPr>
              <p:cNvPr id="18" name="Freeform: Shape 17">
                <a:extLst>
                  <a:ext uri="{FF2B5EF4-FFF2-40B4-BE49-F238E27FC236}">
                    <a16:creationId xmlns:a16="http://schemas.microsoft.com/office/drawing/2014/main" id="{F8C8A1AC-60C4-9DC5-720E-45AB501C0F15}"/>
                  </a:ext>
                </a:extLst>
              </p:cNvPr>
              <p:cNvSpPr/>
              <p:nvPr/>
            </p:nvSpPr>
            <p:spPr>
              <a:xfrm>
                <a:off x="2912480" y="4661568"/>
                <a:ext cx="128241" cy="84063"/>
              </a:xfrm>
              <a:custGeom>
                <a:avLst/>
                <a:gdLst>
                  <a:gd name="connsiteX0" fmla="*/ 128418 w 128241"/>
                  <a:gd name="connsiteY0" fmla="*/ 121 h 84063"/>
                  <a:gd name="connsiteX1" fmla="*/ 176 w 128241"/>
                  <a:gd name="connsiteY1" fmla="*/ 84185 h 8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8241" h="84063">
                    <a:moveTo>
                      <a:pt x="128418" y="121"/>
                    </a:moveTo>
                    <a:lnTo>
                      <a:pt x="176" y="84185"/>
                    </a:lnTo>
                  </a:path>
                </a:pathLst>
              </a:custGeom>
              <a:noFill/>
              <a:ln w="4675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</p:grp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B327F52D-BCA8-9164-9645-67FBED193567}"/>
                </a:ext>
              </a:extLst>
            </p:cNvPr>
            <p:cNvSpPr/>
            <p:nvPr/>
          </p:nvSpPr>
          <p:spPr>
            <a:xfrm>
              <a:off x="2103829" y="2848821"/>
              <a:ext cx="311609" cy="193929"/>
            </a:xfrm>
            <a:custGeom>
              <a:avLst/>
              <a:gdLst>
                <a:gd name="connsiteX0" fmla="*/ 159 w 311609"/>
                <a:gd name="connsiteY0" fmla="*/ 195 h 193929"/>
                <a:gd name="connsiteX1" fmla="*/ 159 w 311609"/>
                <a:gd name="connsiteY1" fmla="*/ 194125 h 193929"/>
                <a:gd name="connsiteX2" fmla="*/ 188301 w 311609"/>
                <a:gd name="connsiteY2" fmla="*/ 194125 h 193929"/>
                <a:gd name="connsiteX3" fmla="*/ 311769 w 311609"/>
                <a:gd name="connsiteY3" fmla="*/ 97184 h 193929"/>
                <a:gd name="connsiteX4" fmla="*/ 159 w 311609"/>
                <a:gd name="connsiteY4" fmla="*/ 195 h 193929"/>
                <a:gd name="connsiteX5" fmla="*/ 188301 w 311609"/>
                <a:gd name="connsiteY5" fmla="*/ 195 h 193929"/>
                <a:gd name="connsiteX6" fmla="*/ 311769 w 311609"/>
                <a:gd name="connsiteY6" fmla="*/ 97184 h 193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11609" h="193929">
                  <a:moveTo>
                    <a:pt x="159" y="195"/>
                  </a:moveTo>
                  <a:lnTo>
                    <a:pt x="159" y="194125"/>
                  </a:lnTo>
                  <a:lnTo>
                    <a:pt x="188301" y="194125"/>
                  </a:lnTo>
                  <a:lnTo>
                    <a:pt x="311769" y="97184"/>
                  </a:lnTo>
                  <a:moveTo>
                    <a:pt x="159" y="195"/>
                  </a:moveTo>
                  <a:lnTo>
                    <a:pt x="188301" y="195"/>
                  </a:lnTo>
                  <a:lnTo>
                    <a:pt x="311769" y="97184"/>
                  </a:lnTo>
                </a:path>
              </a:pathLst>
            </a:custGeom>
            <a:solidFill>
              <a:srgbClr val="FFFFFF"/>
            </a:solidFill>
            <a:ln w="25493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350F540-1E9B-537B-E99C-978A8D6F8250}"/>
                </a:ext>
              </a:extLst>
            </p:cNvPr>
            <p:cNvSpPr txBox="1"/>
            <p:nvPr/>
          </p:nvSpPr>
          <p:spPr>
            <a:xfrm>
              <a:off x="3231105" y="4630809"/>
              <a:ext cx="568714" cy="50138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1709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1709" i="1" spc="0" baseline="-10975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9B0406CA-BCDB-1303-67EB-9B98DA0200FD}"/>
                </a:ext>
              </a:extLst>
            </p:cNvPr>
            <p:cNvSpPr/>
            <p:nvPr/>
          </p:nvSpPr>
          <p:spPr>
            <a:xfrm>
              <a:off x="3040722" y="3392413"/>
              <a:ext cx="12760" cy="303651"/>
            </a:xfrm>
            <a:custGeom>
              <a:avLst/>
              <a:gdLst>
                <a:gd name="connsiteX0" fmla="*/ 204 w 12760"/>
                <a:gd name="connsiteY0" fmla="*/ 229 h 303651"/>
                <a:gd name="connsiteX1" fmla="*/ 204 w 12760"/>
                <a:gd name="connsiteY1" fmla="*/ 303881 h 3036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760" h="303651">
                  <a:moveTo>
                    <a:pt x="204" y="229"/>
                  </a:moveTo>
                  <a:lnTo>
                    <a:pt x="204" y="303881"/>
                  </a:lnTo>
                </a:path>
              </a:pathLst>
            </a:custGeom>
            <a:noFill/>
            <a:ln w="25504" cap="rnd">
              <a:solidFill>
                <a:srgbClr val="00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271709D-B690-0505-7F49-0353ECC89F90}"/>
                </a:ext>
              </a:extLst>
            </p:cNvPr>
            <p:cNvSpPr txBox="1"/>
            <p:nvPr/>
          </p:nvSpPr>
          <p:spPr>
            <a:xfrm>
              <a:off x="1535691" y="2559543"/>
              <a:ext cx="520485" cy="501389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1709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1709" i="1" spc="0" baseline="-10975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36C41F5-E14B-D8DA-11C3-78F2CB88E68C}"/>
                </a:ext>
              </a:extLst>
            </p:cNvPr>
            <p:cNvSpPr txBox="1"/>
            <p:nvPr/>
          </p:nvSpPr>
          <p:spPr>
            <a:xfrm>
              <a:off x="3085362" y="2770246"/>
              <a:ext cx="543983" cy="4006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it-IT" sz="1599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</a:t>
              </a:r>
            </a:p>
          </p:txBody>
        </p:sp>
        <p:grpSp>
          <p:nvGrpSpPr>
            <p:cNvPr id="24" name="Graphic 5">
              <a:extLst>
                <a:ext uri="{FF2B5EF4-FFF2-40B4-BE49-F238E27FC236}">
                  <a16:creationId xmlns:a16="http://schemas.microsoft.com/office/drawing/2014/main" id="{5C425D9B-7CCD-20FB-31E7-24307F90C6DC}"/>
                </a:ext>
              </a:extLst>
            </p:cNvPr>
            <p:cNvGrpSpPr/>
            <p:nvPr/>
          </p:nvGrpSpPr>
          <p:grpSpPr>
            <a:xfrm>
              <a:off x="2898836" y="2160237"/>
              <a:ext cx="283766" cy="217682"/>
              <a:chOff x="2898836" y="2160237"/>
              <a:chExt cx="283766" cy="217682"/>
            </a:xfrm>
            <a:noFill/>
          </p:grpSpPr>
          <p:sp>
            <p:nvSpPr>
              <p:cNvPr id="25" name="Freeform: Shape 24">
                <a:extLst>
                  <a:ext uri="{FF2B5EF4-FFF2-40B4-BE49-F238E27FC236}">
                    <a16:creationId xmlns:a16="http://schemas.microsoft.com/office/drawing/2014/main" id="{5119B711-A3BC-C59D-C307-B0DD3C9E8C29}"/>
                  </a:ext>
                </a:extLst>
              </p:cNvPr>
              <p:cNvSpPr/>
              <p:nvPr/>
            </p:nvSpPr>
            <p:spPr>
              <a:xfrm>
                <a:off x="2898836" y="2160237"/>
                <a:ext cx="283766" cy="12760"/>
              </a:xfrm>
              <a:custGeom>
                <a:avLst/>
                <a:gdLst>
                  <a:gd name="connsiteX0" fmla="*/ 33 w 283766"/>
                  <a:gd name="connsiteY0" fmla="*/ -44 h 12760"/>
                  <a:gd name="connsiteX1" fmla="*/ 283800 w 283766"/>
                  <a:gd name="connsiteY1" fmla="*/ -44 h 127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83766" h="12760">
                    <a:moveTo>
                      <a:pt x="33" y="-44"/>
                    </a:moveTo>
                    <a:lnTo>
                      <a:pt x="283800" y="-44"/>
                    </a:lnTo>
                  </a:path>
                </a:pathLst>
              </a:custGeom>
              <a:noFill/>
              <a:ln w="4675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  <p:sp>
            <p:nvSpPr>
              <p:cNvPr id="26" name="Freeform: Shape 25">
                <a:extLst>
                  <a:ext uri="{FF2B5EF4-FFF2-40B4-BE49-F238E27FC236}">
                    <a16:creationId xmlns:a16="http://schemas.microsoft.com/office/drawing/2014/main" id="{5FCDB088-21E4-9278-19FA-4C655C5B2EBD}"/>
                  </a:ext>
                </a:extLst>
              </p:cNvPr>
              <p:cNvSpPr/>
              <p:nvPr/>
            </p:nvSpPr>
            <p:spPr>
              <a:xfrm>
                <a:off x="3040722" y="2160237"/>
                <a:ext cx="12760" cy="217682"/>
              </a:xfrm>
              <a:custGeom>
                <a:avLst/>
                <a:gdLst>
                  <a:gd name="connsiteX0" fmla="*/ 33 w 12760"/>
                  <a:gd name="connsiteY0" fmla="*/ -37 h 217682"/>
                  <a:gd name="connsiteX1" fmla="*/ 33 w 12760"/>
                  <a:gd name="connsiteY1" fmla="*/ 217645 h 2176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760" h="217682">
                    <a:moveTo>
                      <a:pt x="33" y="-37"/>
                    </a:moveTo>
                    <a:lnTo>
                      <a:pt x="33" y="217645"/>
                    </a:lnTo>
                  </a:path>
                </a:pathLst>
              </a:custGeom>
              <a:noFill/>
              <a:ln w="25504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9259F80-AFFF-0829-905E-510B1A202524}"/>
                </a:ext>
              </a:extLst>
            </p:cNvPr>
            <p:cNvSpPr txBox="1"/>
            <p:nvPr/>
          </p:nvSpPr>
          <p:spPr>
            <a:xfrm>
              <a:off x="2620416" y="1696962"/>
              <a:ext cx="568714" cy="501389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1709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1709" i="1" spc="0" baseline="-10975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3A073BD7-1F0D-5C01-2E37-903E162A6501}"/>
                </a:ext>
              </a:extLst>
            </p:cNvPr>
            <p:cNvSpPr/>
            <p:nvPr/>
          </p:nvSpPr>
          <p:spPr>
            <a:xfrm>
              <a:off x="3040722" y="2377958"/>
              <a:ext cx="12760" cy="121200"/>
            </a:xfrm>
            <a:custGeom>
              <a:avLst/>
              <a:gdLst>
                <a:gd name="connsiteX0" fmla="*/ 204 w 12760"/>
                <a:gd name="connsiteY0" fmla="*/ 121366 h 121200"/>
                <a:gd name="connsiteX1" fmla="*/ 204 w 12760"/>
                <a:gd name="connsiteY1" fmla="*/ 165 h 121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760" h="121200">
                  <a:moveTo>
                    <a:pt x="204" y="121366"/>
                  </a:moveTo>
                  <a:lnTo>
                    <a:pt x="204" y="165"/>
                  </a:lnTo>
                </a:path>
              </a:pathLst>
            </a:custGeom>
            <a:noFill/>
            <a:ln w="25504" cap="rnd">
              <a:solidFill>
                <a:srgbClr val="00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it-IT"/>
            </a:p>
          </p:txBody>
        </p:sp>
        <p:grpSp>
          <p:nvGrpSpPr>
            <p:cNvPr id="29" name="Graphic 5">
              <a:extLst>
                <a:ext uri="{FF2B5EF4-FFF2-40B4-BE49-F238E27FC236}">
                  <a16:creationId xmlns:a16="http://schemas.microsoft.com/office/drawing/2014/main" id="{E3CBD4E5-209A-4A36-E0C7-4232CA3AC342}"/>
                </a:ext>
              </a:extLst>
            </p:cNvPr>
            <p:cNvGrpSpPr/>
            <p:nvPr/>
          </p:nvGrpSpPr>
          <p:grpSpPr>
            <a:xfrm>
              <a:off x="2793841" y="3696084"/>
              <a:ext cx="493683" cy="747795"/>
              <a:chOff x="2793841" y="3696084"/>
              <a:chExt cx="493683" cy="747795"/>
            </a:xfrm>
          </p:grpSpPr>
          <p:grpSp>
            <p:nvGrpSpPr>
              <p:cNvPr id="30" name="Graphic 5">
                <a:extLst>
                  <a:ext uri="{FF2B5EF4-FFF2-40B4-BE49-F238E27FC236}">
                    <a16:creationId xmlns:a16="http://schemas.microsoft.com/office/drawing/2014/main" id="{39EB7FCD-6600-424D-942C-5E4CCC7FBDDD}"/>
                  </a:ext>
                </a:extLst>
              </p:cNvPr>
              <p:cNvGrpSpPr/>
              <p:nvPr/>
            </p:nvGrpSpPr>
            <p:grpSpPr>
              <a:xfrm>
                <a:off x="2793841" y="3696084"/>
                <a:ext cx="493683" cy="747795"/>
                <a:chOff x="2793841" y="3696084"/>
                <a:chExt cx="493683" cy="747795"/>
              </a:xfrm>
              <a:noFill/>
            </p:grpSpPr>
            <p:sp>
              <p:nvSpPr>
                <p:cNvPr id="31" name="Freeform: Shape 30">
                  <a:extLst>
                    <a:ext uri="{FF2B5EF4-FFF2-40B4-BE49-F238E27FC236}">
                      <a16:creationId xmlns:a16="http://schemas.microsoft.com/office/drawing/2014/main" id="{E31AB37D-DFA0-757B-1A24-CEF375CD498A}"/>
                    </a:ext>
                  </a:extLst>
                </p:cNvPr>
                <p:cNvSpPr/>
                <p:nvPr/>
              </p:nvSpPr>
              <p:spPr>
                <a:xfrm flipV="1">
                  <a:off x="2793841" y="3820682"/>
                  <a:ext cx="493683" cy="498552"/>
                </a:xfrm>
                <a:custGeom>
                  <a:avLst/>
                  <a:gdLst>
                    <a:gd name="connsiteX0" fmla="*/ 493537 w 493683"/>
                    <a:gd name="connsiteY0" fmla="*/ 249299 h 498552"/>
                    <a:gd name="connsiteX1" fmla="*/ 246695 w 493683"/>
                    <a:gd name="connsiteY1" fmla="*/ 498575 h 498552"/>
                    <a:gd name="connsiteX2" fmla="*/ -147 w 493683"/>
                    <a:gd name="connsiteY2" fmla="*/ 249299 h 498552"/>
                    <a:gd name="connsiteX3" fmla="*/ 246695 w 493683"/>
                    <a:gd name="connsiteY3" fmla="*/ 23 h 498552"/>
                    <a:gd name="connsiteX4" fmla="*/ 493537 w 493683"/>
                    <a:gd name="connsiteY4" fmla="*/ 249299 h 4985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93683" h="498552">
                      <a:moveTo>
                        <a:pt x="493537" y="249299"/>
                      </a:moveTo>
                      <a:cubicBezTo>
                        <a:pt x="493537" y="386971"/>
                        <a:pt x="383022" y="498575"/>
                        <a:pt x="246695" y="498575"/>
                      </a:cubicBezTo>
                      <a:cubicBezTo>
                        <a:pt x="110368" y="498575"/>
                        <a:pt x="-147" y="386971"/>
                        <a:pt x="-147" y="249299"/>
                      </a:cubicBezTo>
                      <a:cubicBezTo>
                        <a:pt x="-147" y="111627"/>
                        <a:pt x="110368" y="23"/>
                        <a:pt x="246695" y="23"/>
                      </a:cubicBezTo>
                      <a:cubicBezTo>
                        <a:pt x="383022" y="23"/>
                        <a:pt x="493537" y="111627"/>
                        <a:pt x="493537" y="249299"/>
                      </a:cubicBezTo>
                      <a:close/>
                    </a:path>
                  </a:pathLst>
                </a:custGeom>
                <a:noFill/>
                <a:ln w="25504" cap="sq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it-IT"/>
                </a:p>
              </p:txBody>
            </p:sp>
            <p:sp>
              <p:nvSpPr>
                <p:cNvPr id="32" name="Freeform: Shape 31">
                  <a:extLst>
                    <a:ext uri="{FF2B5EF4-FFF2-40B4-BE49-F238E27FC236}">
                      <a16:creationId xmlns:a16="http://schemas.microsoft.com/office/drawing/2014/main" id="{2C0EB817-C287-6AA6-72E9-79681BA60560}"/>
                    </a:ext>
                  </a:extLst>
                </p:cNvPr>
                <p:cNvSpPr/>
                <p:nvPr/>
              </p:nvSpPr>
              <p:spPr>
                <a:xfrm flipV="1">
                  <a:off x="3040683" y="3696084"/>
                  <a:ext cx="12760" cy="124624"/>
                </a:xfrm>
                <a:custGeom>
                  <a:avLst/>
                  <a:gdLst>
                    <a:gd name="connsiteX0" fmla="*/ -146 w 12760"/>
                    <a:gd name="connsiteY0" fmla="*/ -8 h 124624"/>
                    <a:gd name="connsiteX1" fmla="*/ -146 w 12760"/>
                    <a:gd name="connsiteY1" fmla="*/ 124616 h 1246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760" h="124624">
                      <a:moveTo>
                        <a:pt x="-146" y="-8"/>
                      </a:moveTo>
                      <a:lnTo>
                        <a:pt x="-146" y="124616"/>
                      </a:lnTo>
                    </a:path>
                  </a:pathLst>
                </a:custGeom>
                <a:noFill/>
                <a:ln w="25504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it-IT"/>
                </a:p>
              </p:txBody>
            </p:sp>
            <p:sp>
              <p:nvSpPr>
                <p:cNvPr id="33" name="Freeform: Shape 32">
                  <a:extLst>
                    <a:ext uri="{FF2B5EF4-FFF2-40B4-BE49-F238E27FC236}">
                      <a16:creationId xmlns:a16="http://schemas.microsoft.com/office/drawing/2014/main" id="{9DEBA720-D1E8-7346-96DD-821433314BD9}"/>
                    </a:ext>
                  </a:extLst>
                </p:cNvPr>
                <p:cNvSpPr/>
                <p:nvPr/>
              </p:nvSpPr>
              <p:spPr>
                <a:xfrm flipV="1">
                  <a:off x="3040683" y="4319255"/>
                  <a:ext cx="12760" cy="124624"/>
                </a:xfrm>
                <a:custGeom>
                  <a:avLst/>
                  <a:gdLst>
                    <a:gd name="connsiteX0" fmla="*/ -146 w 12760"/>
                    <a:gd name="connsiteY0" fmla="*/ 124678 h 124624"/>
                    <a:gd name="connsiteX1" fmla="*/ -146 w 12760"/>
                    <a:gd name="connsiteY1" fmla="*/ 54 h 1246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760" h="124624">
                      <a:moveTo>
                        <a:pt x="-146" y="124678"/>
                      </a:moveTo>
                      <a:lnTo>
                        <a:pt x="-146" y="54"/>
                      </a:lnTo>
                    </a:path>
                  </a:pathLst>
                </a:custGeom>
                <a:noFill/>
                <a:ln w="25504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it-IT"/>
                </a:p>
              </p:txBody>
            </p:sp>
            <p:sp>
              <p:nvSpPr>
                <p:cNvPr id="34" name="Freeform: Shape 33">
                  <a:extLst>
                    <a:ext uri="{FF2B5EF4-FFF2-40B4-BE49-F238E27FC236}">
                      <a16:creationId xmlns:a16="http://schemas.microsoft.com/office/drawing/2014/main" id="{65A02BC9-DBA0-5A1D-BD0F-EF69312990BD}"/>
                    </a:ext>
                  </a:extLst>
                </p:cNvPr>
                <p:cNvSpPr/>
                <p:nvPr/>
              </p:nvSpPr>
              <p:spPr>
                <a:xfrm flipV="1">
                  <a:off x="3040683" y="3883021"/>
                  <a:ext cx="12760" cy="296031"/>
                </a:xfrm>
                <a:custGeom>
                  <a:avLst/>
                  <a:gdLst>
                    <a:gd name="connsiteX0" fmla="*/ -146 w 12760"/>
                    <a:gd name="connsiteY0" fmla="*/ 296050 h 296031"/>
                    <a:gd name="connsiteX1" fmla="*/ -146 w 12760"/>
                    <a:gd name="connsiteY1" fmla="*/ 19 h 2960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760" h="296031">
                      <a:moveTo>
                        <a:pt x="-146" y="296050"/>
                      </a:moveTo>
                      <a:lnTo>
                        <a:pt x="-146" y="19"/>
                      </a:lnTo>
                    </a:path>
                  </a:pathLst>
                </a:custGeom>
                <a:noFill/>
                <a:ln w="25504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it-IT"/>
                </a:p>
              </p:txBody>
            </p:sp>
          </p:grpSp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3AB372C4-2672-330E-3F4B-58AF57371560}"/>
                  </a:ext>
                </a:extLst>
              </p:cNvPr>
              <p:cNvSpPr/>
              <p:nvPr/>
            </p:nvSpPr>
            <p:spPr>
              <a:xfrm flipV="1">
                <a:off x="2967133" y="4138299"/>
                <a:ext cx="147099" cy="118643"/>
              </a:xfrm>
              <a:custGeom>
                <a:avLst/>
                <a:gdLst>
                  <a:gd name="connsiteX0" fmla="*/ 73404 w 147099"/>
                  <a:gd name="connsiteY0" fmla="*/ 35 h 118643"/>
                  <a:gd name="connsiteX1" fmla="*/ -146 w 147099"/>
                  <a:gd name="connsiteY1" fmla="*/ 118679 h 118643"/>
                  <a:gd name="connsiteX2" fmla="*/ 146953 w 147099"/>
                  <a:gd name="connsiteY2" fmla="*/ 118679 h 118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7099" h="118643">
                    <a:moveTo>
                      <a:pt x="73404" y="35"/>
                    </a:moveTo>
                    <a:lnTo>
                      <a:pt x="-146" y="118679"/>
                    </a:lnTo>
                    <a:lnTo>
                      <a:pt x="146953" y="118679"/>
                    </a:lnTo>
                    <a:close/>
                  </a:path>
                </a:pathLst>
              </a:custGeom>
              <a:solidFill>
                <a:srgbClr val="000000"/>
              </a:solidFill>
              <a:ln w="25504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D0B18F6-764B-90D5-9879-F4D65DDD2744}"/>
                </a:ext>
              </a:extLst>
            </p:cNvPr>
            <p:cNvSpPr txBox="1"/>
            <p:nvPr/>
          </p:nvSpPr>
          <p:spPr>
            <a:xfrm>
              <a:off x="3343436" y="4057010"/>
              <a:ext cx="375797" cy="501389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1709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it-IT" sz="1709" i="1" spc="0" baseline="-10975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0</a:t>
              </a:r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4A9E77EF-5502-2A75-4D71-C49FA630A3D8}"/>
                </a:ext>
              </a:extLst>
            </p:cNvPr>
            <p:cNvSpPr/>
            <p:nvPr/>
          </p:nvSpPr>
          <p:spPr>
            <a:xfrm>
              <a:off x="3036945" y="3282827"/>
              <a:ext cx="12760" cy="354147"/>
            </a:xfrm>
            <a:custGeom>
              <a:avLst/>
              <a:gdLst>
                <a:gd name="connsiteX0" fmla="*/ 204 w 12760"/>
                <a:gd name="connsiteY0" fmla="*/ 224 h 354147"/>
                <a:gd name="connsiteX1" fmla="*/ 204 w 12760"/>
                <a:gd name="connsiteY1" fmla="*/ 354372 h 3541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760" h="354147">
                  <a:moveTo>
                    <a:pt x="204" y="224"/>
                  </a:moveTo>
                  <a:lnTo>
                    <a:pt x="204" y="354372"/>
                  </a:lnTo>
                </a:path>
              </a:pathLst>
            </a:custGeom>
            <a:noFill/>
            <a:ln w="25504" cap="rnd">
              <a:solidFill>
                <a:srgbClr val="00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1CB24CB7-FEA2-EC69-31D4-D11ADF25ED9A}"/>
                </a:ext>
              </a:extLst>
            </p:cNvPr>
            <p:cNvSpPr/>
            <p:nvPr/>
          </p:nvSpPr>
          <p:spPr>
            <a:xfrm>
              <a:off x="3343824" y="3416166"/>
              <a:ext cx="311609" cy="193954"/>
            </a:xfrm>
            <a:custGeom>
              <a:avLst/>
              <a:gdLst>
                <a:gd name="connsiteX0" fmla="*/ 230 w 311609"/>
                <a:gd name="connsiteY0" fmla="*/ 227 h 193954"/>
                <a:gd name="connsiteX1" fmla="*/ 230 w 311609"/>
                <a:gd name="connsiteY1" fmla="*/ 194182 h 193954"/>
                <a:gd name="connsiteX2" fmla="*/ 188358 w 311609"/>
                <a:gd name="connsiteY2" fmla="*/ 194182 h 193954"/>
                <a:gd name="connsiteX3" fmla="*/ 311840 w 311609"/>
                <a:gd name="connsiteY3" fmla="*/ 97202 h 193954"/>
                <a:gd name="connsiteX4" fmla="*/ 230 w 311609"/>
                <a:gd name="connsiteY4" fmla="*/ 227 h 193954"/>
                <a:gd name="connsiteX5" fmla="*/ 188358 w 311609"/>
                <a:gd name="connsiteY5" fmla="*/ 227 h 193954"/>
                <a:gd name="connsiteX6" fmla="*/ 311840 w 311609"/>
                <a:gd name="connsiteY6" fmla="*/ 97202 h 193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11609" h="193954">
                  <a:moveTo>
                    <a:pt x="230" y="227"/>
                  </a:moveTo>
                  <a:lnTo>
                    <a:pt x="230" y="194182"/>
                  </a:lnTo>
                  <a:lnTo>
                    <a:pt x="188358" y="194182"/>
                  </a:lnTo>
                  <a:lnTo>
                    <a:pt x="311840" y="97202"/>
                  </a:lnTo>
                  <a:moveTo>
                    <a:pt x="230" y="227"/>
                  </a:moveTo>
                  <a:lnTo>
                    <a:pt x="188358" y="227"/>
                  </a:lnTo>
                  <a:lnTo>
                    <a:pt x="311840" y="97202"/>
                  </a:lnTo>
                </a:path>
              </a:pathLst>
            </a:custGeom>
            <a:solidFill>
              <a:srgbClr val="FFFFFF"/>
            </a:solidFill>
            <a:ln w="25493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EE597554-BC54-A81C-A546-785F9E1AC6D9}"/>
                </a:ext>
              </a:extLst>
            </p:cNvPr>
            <p:cNvSpPr/>
            <p:nvPr/>
          </p:nvSpPr>
          <p:spPr>
            <a:xfrm>
              <a:off x="3036945" y="3513141"/>
              <a:ext cx="306878" cy="12760"/>
            </a:xfrm>
            <a:custGeom>
              <a:avLst/>
              <a:gdLst>
                <a:gd name="connsiteX0" fmla="*/ 307091 w 306878"/>
                <a:gd name="connsiteY0" fmla="*/ 227 h 12760"/>
                <a:gd name="connsiteX1" fmla="*/ 212 w 306878"/>
                <a:gd name="connsiteY1" fmla="*/ 227 h 12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6878" h="12760">
                  <a:moveTo>
                    <a:pt x="307091" y="227"/>
                  </a:moveTo>
                  <a:lnTo>
                    <a:pt x="212" y="227"/>
                  </a:lnTo>
                </a:path>
              </a:pathLst>
            </a:custGeom>
            <a:noFill/>
            <a:ln w="25504" cap="rnd">
              <a:solidFill>
                <a:srgbClr val="00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4AE41DC4-056F-C816-D637-8A55B543EBC7}"/>
                </a:ext>
              </a:extLst>
            </p:cNvPr>
            <p:cNvSpPr/>
            <p:nvPr/>
          </p:nvSpPr>
          <p:spPr>
            <a:xfrm>
              <a:off x="2990688" y="3466884"/>
              <a:ext cx="92514" cy="92514"/>
            </a:xfrm>
            <a:custGeom>
              <a:avLst/>
              <a:gdLst>
                <a:gd name="connsiteX0" fmla="*/ 92719 w 92514"/>
                <a:gd name="connsiteY0" fmla="*/ 46485 h 92514"/>
                <a:gd name="connsiteX1" fmla="*/ 46461 w 92514"/>
                <a:gd name="connsiteY1" fmla="*/ 92742 h 92514"/>
                <a:gd name="connsiteX2" fmla="*/ 204 w 92514"/>
                <a:gd name="connsiteY2" fmla="*/ 46485 h 92514"/>
                <a:gd name="connsiteX3" fmla="*/ 46461 w 92514"/>
                <a:gd name="connsiteY3" fmla="*/ 227 h 92514"/>
                <a:gd name="connsiteX4" fmla="*/ 92719 w 92514"/>
                <a:gd name="connsiteY4" fmla="*/ 46485 h 925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514" h="92514">
                  <a:moveTo>
                    <a:pt x="92719" y="46485"/>
                  </a:moveTo>
                  <a:cubicBezTo>
                    <a:pt x="92719" y="72032"/>
                    <a:pt x="72008" y="92742"/>
                    <a:pt x="46461" y="92742"/>
                  </a:cubicBezTo>
                  <a:cubicBezTo>
                    <a:pt x="20914" y="92742"/>
                    <a:pt x="204" y="72032"/>
                    <a:pt x="204" y="46485"/>
                  </a:cubicBezTo>
                  <a:cubicBezTo>
                    <a:pt x="204" y="20938"/>
                    <a:pt x="20914" y="227"/>
                    <a:pt x="46461" y="227"/>
                  </a:cubicBezTo>
                  <a:cubicBezTo>
                    <a:pt x="72008" y="227"/>
                    <a:pt x="92719" y="20938"/>
                    <a:pt x="92719" y="46485"/>
                  </a:cubicBezTo>
                  <a:close/>
                </a:path>
              </a:pathLst>
            </a:custGeom>
            <a:solidFill>
              <a:srgbClr val="000000"/>
            </a:solidFill>
            <a:ln w="4462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F04770AE-8B17-C385-B90C-647E223239B5}"/>
                </a:ext>
              </a:extLst>
            </p:cNvPr>
            <p:cNvSpPr txBox="1"/>
            <p:nvPr/>
          </p:nvSpPr>
          <p:spPr>
            <a:xfrm>
              <a:off x="3457189" y="3064403"/>
              <a:ext cx="616943" cy="501389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1709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1709" i="1" spc="0" baseline="-10975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</p:grpSp>
      <p:graphicFrame>
        <p:nvGraphicFramePr>
          <p:cNvPr id="42" name="Oggetto 6">
            <a:extLst>
              <a:ext uri="{FF2B5EF4-FFF2-40B4-BE49-F238E27FC236}">
                <a16:creationId xmlns:a16="http://schemas.microsoft.com/office/drawing/2014/main" id="{E3170238-E223-6147-00C0-063EDA092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7587"/>
              </p:ext>
            </p:extLst>
          </p:nvPr>
        </p:nvGraphicFramePr>
        <p:xfrm>
          <a:off x="4038600" y="1183298"/>
          <a:ext cx="24701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28600" progId="Equation.DSMT4">
                  <p:embed/>
                </p:oleObj>
              </mc:Choice>
              <mc:Fallback>
                <p:oleObj name="Equation" r:id="rId2" imgW="927000" imgH="228600" progId="Equation.DSMT4">
                  <p:embed/>
                  <p:pic>
                    <p:nvPicPr>
                      <p:cNvPr id="42" name="Oggetto 6">
                        <a:extLst>
                          <a:ext uri="{FF2B5EF4-FFF2-40B4-BE49-F238E27FC236}">
                            <a16:creationId xmlns:a16="http://schemas.microsoft.com/office/drawing/2014/main" id="{E3170238-E223-6147-00C0-063EDA0925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8600" y="1183298"/>
                        <a:ext cx="24701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9F192C41-A7D0-189A-7E87-7DF9B8E40976}"/>
              </a:ext>
            </a:extLst>
          </p:cNvPr>
          <p:cNvSpPr txBox="1"/>
          <p:nvPr/>
        </p:nvSpPr>
        <p:spPr>
          <a:xfrm>
            <a:off x="3636573" y="3761144"/>
            <a:ext cx="7581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source follower can be used as an output stage to be placed, for example after an high gain stage as the folded cascode. </a:t>
            </a:r>
          </a:p>
        </p:txBody>
      </p:sp>
      <p:graphicFrame>
        <p:nvGraphicFramePr>
          <p:cNvPr id="47" name="Oggetto 6">
            <a:extLst>
              <a:ext uri="{FF2B5EF4-FFF2-40B4-BE49-F238E27FC236}">
                <a16:creationId xmlns:a16="http://schemas.microsoft.com/office/drawing/2014/main" id="{D70240B6-F9E0-157E-D16F-E7FFF8E81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18350"/>
              </p:ext>
            </p:extLst>
          </p:nvPr>
        </p:nvGraphicFramePr>
        <p:xfrm>
          <a:off x="3636573" y="2558142"/>
          <a:ext cx="458787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31640" progId="Equation.DSMT4">
                  <p:embed/>
                </p:oleObj>
              </mc:Choice>
              <mc:Fallback>
                <p:oleObj name="Equation" r:id="rId4" imgW="1726920" imgH="431640" progId="Equation.DSMT4">
                  <p:embed/>
                  <p:pic>
                    <p:nvPicPr>
                      <p:cNvPr id="47" name="Oggetto 6">
                        <a:extLst>
                          <a:ext uri="{FF2B5EF4-FFF2-40B4-BE49-F238E27FC236}">
                            <a16:creationId xmlns:a16="http://schemas.microsoft.com/office/drawing/2014/main" id="{D70240B6-F9E0-157E-D16F-E7FFF8E81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6573" y="2558142"/>
                        <a:ext cx="4587875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E96208D-81A6-E4C1-F350-0BB080A08042}"/>
              </a:ext>
            </a:extLst>
          </p:cNvPr>
          <p:cNvSpPr txBox="1"/>
          <p:nvPr/>
        </p:nvSpPr>
        <p:spPr>
          <a:xfrm>
            <a:off x="8269063" y="2777239"/>
            <a:ext cx="1109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small)</a:t>
            </a:r>
          </a:p>
        </p:txBody>
      </p:sp>
    </p:spTree>
    <p:extLst>
      <p:ext uri="{BB962C8B-B14F-4D97-AF65-F5344CB8AC3E}">
        <p14:creationId xmlns:p14="http://schemas.microsoft.com/office/powerpoint/2010/main" val="20008796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BF9D6-DCAD-972E-F921-235B5C16E2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175784"/>
            <a:ext cx="10515600" cy="662397"/>
          </a:xfrm>
        </p:spPr>
        <p:txBody>
          <a:bodyPr/>
          <a:lstStyle/>
          <a:p>
            <a:r>
              <a:rPr lang="it-IT" dirty="0"/>
              <a:t>The source follower as an output stage: advantag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A3CEA7-B6CB-7CE5-C973-C4DC42B991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398DE4-A985-17B7-17F8-A2DB8F8EA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44" name="Graphic 42">
            <a:extLst>
              <a:ext uri="{FF2B5EF4-FFF2-40B4-BE49-F238E27FC236}">
                <a16:creationId xmlns:a16="http://schemas.microsoft.com/office/drawing/2014/main" id="{F9FC2676-2E5B-3820-058E-3DDF7C9C2DBC}"/>
              </a:ext>
            </a:extLst>
          </p:cNvPr>
          <p:cNvGrpSpPr/>
          <p:nvPr/>
        </p:nvGrpSpPr>
        <p:grpSpPr>
          <a:xfrm>
            <a:off x="1079756" y="1837937"/>
            <a:ext cx="2675017" cy="1074182"/>
            <a:chOff x="1079756" y="1837937"/>
            <a:chExt cx="2675017" cy="1074182"/>
          </a:xfrm>
        </p:grpSpPr>
        <p:grpSp>
          <p:nvGrpSpPr>
            <p:cNvPr id="45" name="Graphic 42">
              <a:extLst>
                <a:ext uri="{FF2B5EF4-FFF2-40B4-BE49-F238E27FC236}">
                  <a16:creationId xmlns:a16="http://schemas.microsoft.com/office/drawing/2014/main" id="{4A3EF264-3665-F45A-7655-D7E90041FCBF}"/>
                </a:ext>
              </a:extLst>
            </p:cNvPr>
            <p:cNvGrpSpPr/>
            <p:nvPr/>
          </p:nvGrpSpPr>
          <p:grpSpPr>
            <a:xfrm>
              <a:off x="2127516" y="1837937"/>
              <a:ext cx="1331604" cy="1074182"/>
              <a:chOff x="2127516" y="1837937"/>
              <a:chExt cx="1331604" cy="1074182"/>
            </a:xfrm>
            <a:noFill/>
          </p:grpSpPr>
          <p:sp>
            <p:nvSpPr>
              <p:cNvPr id="46" name="Freeform: Shape 45">
                <a:extLst>
                  <a:ext uri="{FF2B5EF4-FFF2-40B4-BE49-F238E27FC236}">
                    <a16:creationId xmlns:a16="http://schemas.microsoft.com/office/drawing/2014/main" id="{78A0A3FC-B789-5599-D60D-B71084E6F788}"/>
                  </a:ext>
                </a:extLst>
              </p:cNvPr>
              <p:cNvSpPr/>
              <p:nvPr/>
            </p:nvSpPr>
            <p:spPr>
              <a:xfrm>
                <a:off x="2360546" y="2106477"/>
                <a:ext cx="199740" cy="9525"/>
              </a:xfrm>
              <a:custGeom>
                <a:avLst/>
                <a:gdLst>
                  <a:gd name="connsiteX0" fmla="*/ 198591 w 199740"/>
                  <a:gd name="connsiteY0" fmla="*/ 117 h 9525"/>
                  <a:gd name="connsiteX1" fmla="*/ -1150 w 199740"/>
                  <a:gd name="connsiteY1" fmla="*/ 11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9740" h="9525">
                    <a:moveTo>
                      <a:pt x="198591" y="117"/>
                    </a:moveTo>
                    <a:lnTo>
                      <a:pt x="-1150" y="117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  <p:sp>
            <p:nvSpPr>
              <p:cNvPr id="47" name="Freeform: Shape 46">
                <a:extLst>
                  <a:ext uri="{FF2B5EF4-FFF2-40B4-BE49-F238E27FC236}">
                    <a16:creationId xmlns:a16="http://schemas.microsoft.com/office/drawing/2014/main" id="{0571F81D-11FF-A267-EF9B-839BD7432FB9}"/>
                  </a:ext>
                </a:extLst>
              </p:cNvPr>
              <p:cNvSpPr/>
              <p:nvPr/>
            </p:nvSpPr>
            <p:spPr>
              <a:xfrm>
                <a:off x="2460417" y="2005771"/>
                <a:ext cx="9525" cy="201410"/>
              </a:xfrm>
              <a:custGeom>
                <a:avLst/>
                <a:gdLst>
                  <a:gd name="connsiteX0" fmla="*/ -1150 w 9525"/>
                  <a:gd name="connsiteY0" fmla="*/ 201528 h 201410"/>
                  <a:gd name="connsiteX1" fmla="*/ -1150 w 9525"/>
                  <a:gd name="connsiteY1" fmla="*/ 117 h 2014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01410">
                    <a:moveTo>
                      <a:pt x="-1150" y="201528"/>
                    </a:moveTo>
                    <a:lnTo>
                      <a:pt x="-1150" y="117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  <p:sp>
            <p:nvSpPr>
              <p:cNvPr id="48" name="Freeform: Shape 47">
                <a:extLst>
                  <a:ext uri="{FF2B5EF4-FFF2-40B4-BE49-F238E27FC236}">
                    <a16:creationId xmlns:a16="http://schemas.microsoft.com/office/drawing/2014/main" id="{B63CA226-DE79-AFE4-9A40-FA787A0B7585}"/>
                  </a:ext>
                </a:extLst>
              </p:cNvPr>
              <p:cNvSpPr/>
              <p:nvPr/>
            </p:nvSpPr>
            <p:spPr>
              <a:xfrm>
                <a:off x="2360546" y="2643572"/>
                <a:ext cx="199740" cy="9525"/>
              </a:xfrm>
              <a:custGeom>
                <a:avLst/>
                <a:gdLst>
                  <a:gd name="connsiteX0" fmla="*/ 198591 w 199740"/>
                  <a:gd name="connsiteY0" fmla="*/ 146 h 9525"/>
                  <a:gd name="connsiteX1" fmla="*/ -1150 w 199740"/>
                  <a:gd name="connsiteY1" fmla="*/ 146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9740" h="9525">
                    <a:moveTo>
                      <a:pt x="198591" y="146"/>
                    </a:moveTo>
                    <a:lnTo>
                      <a:pt x="-1150" y="146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  <p:sp>
            <p:nvSpPr>
              <p:cNvPr id="49" name="Freeform: Shape 48">
                <a:extLst>
                  <a:ext uri="{FF2B5EF4-FFF2-40B4-BE49-F238E27FC236}">
                    <a16:creationId xmlns:a16="http://schemas.microsoft.com/office/drawing/2014/main" id="{2D04A3F9-2389-5D6B-6207-44DB2FBF645D}"/>
                  </a:ext>
                </a:extLst>
              </p:cNvPr>
              <p:cNvSpPr/>
              <p:nvPr/>
            </p:nvSpPr>
            <p:spPr>
              <a:xfrm>
                <a:off x="2127516" y="2106477"/>
                <a:ext cx="133160" cy="9525"/>
              </a:xfrm>
              <a:custGeom>
                <a:avLst/>
                <a:gdLst>
                  <a:gd name="connsiteX0" fmla="*/ -1163 w 133160"/>
                  <a:gd name="connsiteY0" fmla="*/ 117 h 9525"/>
                  <a:gd name="connsiteX1" fmla="*/ 131997 w 133160"/>
                  <a:gd name="connsiteY1" fmla="*/ 11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3160" h="9525">
                    <a:moveTo>
                      <a:pt x="-1163" y="117"/>
                    </a:moveTo>
                    <a:lnTo>
                      <a:pt x="131997" y="117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  <p:sp>
            <p:nvSpPr>
              <p:cNvPr id="50" name="Freeform: Shape 49">
                <a:extLst>
                  <a:ext uri="{FF2B5EF4-FFF2-40B4-BE49-F238E27FC236}">
                    <a16:creationId xmlns:a16="http://schemas.microsoft.com/office/drawing/2014/main" id="{5A9577A2-715F-6519-0E75-E6004BEC2F4E}"/>
                  </a:ext>
                </a:extLst>
              </p:cNvPr>
              <p:cNvSpPr/>
              <p:nvPr/>
            </p:nvSpPr>
            <p:spPr>
              <a:xfrm>
                <a:off x="2127516" y="2643572"/>
                <a:ext cx="133160" cy="9525"/>
              </a:xfrm>
              <a:custGeom>
                <a:avLst/>
                <a:gdLst>
                  <a:gd name="connsiteX0" fmla="*/ -1163 w 133160"/>
                  <a:gd name="connsiteY0" fmla="*/ 146 h 9525"/>
                  <a:gd name="connsiteX1" fmla="*/ 131997 w 133160"/>
                  <a:gd name="connsiteY1" fmla="*/ 146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3160" h="9525">
                    <a:moveTo>
                      <a:pt x="-1163" y="146"/>
                    </a:moveTo>
                    <a:lnTo>
                      <a:pt x="131997" y="146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  <p:sp>
            <p:nvSpPr>
              <p:cNvPr id="51" name="Freeform: Shape 50">
                <a:extLst>
                  <a:ext uri="{FF2B5EF4-FFF2-40B4-BE49-F238E27FC236}">
                    <a16:creationId xmlns:a16="http://schemas.microsoft.com/office/drawing/2014/main" id="{1DC27B1F-1E78-0E2E-8A09-8C56E782BB3B}"/>
                  </a:ext>
                </a:extLst>
              </p:cNvPr>
              <p:cNvSpPr/>
              <p:nvPr/>
            </p:nvSpPr>
            <p:spPr>
              <a:xfrm>
                <a:off x="2260676" y="1837937"/>
                <a:ext cx="1065283" cy="1074182"/>
              </a:xfrm>
              <a:custGeom>
                <a:avLst/>
                <a:gdLst>
                  <a:gd name="connsiteX0" fmla="*/ -1132 w 1065283"/>
                  <a:gd name="connsiteY0" fmla="*/ 132 h 1074182"/>
                  <a:gd name="connsiteX1" fmla="*/ -1132 w 1065283"/>
                  <a:gd name="connsiteY1" fmla="*/ 1074314 h 1074182"/>
                  <a:gd name="connsiteX2" fmla="*/ 1064151 w 1065283"/>
                  <a:gd name="connsiteY2" fmla="*/ 537219 h 10741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65283" h="1074182">
                    <a:moveTo>
                      <a:pt x="-1132" y="132"/>
                    </a:moveTo>
                    <a:lnTo>
                      <a:pt x="-1132" y="1074314"/>
                    </a:lnTo>
                    <a:lnTo>
                      <a:pt x="1064151" y="537219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  <p:sp>
            <p:nvSpPr>
              <p:cNvPr id="52" name="Freeform: Shape 51">
                <a:extLst>
                  <a:ext uri="{FF2B5EF4-FFF2-40B4-BE49-F238E27FC236}">
                    <a16:creationId xmlns:a16="http://schemas.microsoft.com/office/drawing/2014/main" id="{B1D252FE-AB10-D1B1-A965-4E44CDF66BB3}"/>
                  </a:ext>
                </a:extLst>
              </p:cNvPr>
              <p:cNvSpPr/>
              <p:nvPr/>
            </p:nvSpPr>
            <p:spPr>
              <a:xfrm>
                <a:off x="3325959" y="2375024"/>
                <a:ext cx="133160" cy="9525"/>
              </a:xfrm>
              <a:custGeom>
                <a:avLst/>
                <a:gdLst>
                  <a:gd name="connsiteX0" fmla="*/ -1101 w 133160"/>
                  <a:gd name="connsiteY0" fmla="*/ 132 h 9525"/>
                  <a:gd name="connsiteX1" fmla="*/ 132060 w 133160"/>
                  <a:gd name="connsiteY1" fmla="*/ 132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3160" h="9525">
                    <a:moveTo>
                      <a:pt x="-1101" y="132"/>
                    </a:moveTo>
                    <a:lnTo>
                      <a:pt x="132060" y="132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</p:grpSp>
        <p:sp>
          <p:nvSpPr>
            <p:cNvPr id="53" name="Freeform: Shape 52">
              <a:extLst>
                <a:ext uri="{FF2B5EF4-FFF2-40B4-BE49-F238E27FC236}">
                  <a16:creationId xmlns:a16="http://schemas.microsoft.com/office/drawing/2014/main" id="{AF4AA333-2971-5763-FD7A-926D4B2C5649}"/>
                </a:ext>
              </a:extLst>
            </p:cNvPr>
            <p:cNvSpPr/>
            <p:nvPr/>
          </p:nvSpPr>
          <p:spPr>
            <a:xfrm>
              <a:off x="1562875" y="2033909"/>
              <a:ext cx="232596" cy="144792"/>
            </a:xfrm>
            <a:custGeom>
              <a:avLst/>
              <a:gdLst>
                <a:gd name="connsiteX0" fmla="*/ 401 w 232596"/>
                <a:gd name="connsiteY0" fmla="*/ -102 h 144792"/>
                <a:gd name="connsiteX1" fmla="*/ 401 w 232596"/>
                <a:gd name="connsiteY1" fmla="*/ 144690 h 144792"/>
                <a:gd name="connsiteX2" fmla="*/ 140838 w 232596"/>
                <a:gd name="connsiteY2" fmla="*/ 144690 h 144792"/>
                <a:gd name="connsiteX3" fmla="*/ 232998 w 232596"/>
                <a:gd name="connsiteY3" fmla="*/ 72294 h 144792"/>
                <a:gd name="connsiteX4" fmla="*/ 401 w 232596"/>
                <a:gd name="connsiteY4" fmla="*/ -102 h 144792"/>
                <a:gd name="connsiteX5" fmla="*/ 140838 w 232596"/>
                <a:gd name="connsiteY5" fmla="*/ -102 h 144792"/>
                <a:gd name="connsiteX6" fmla="*/ 232998 w 232596"/>
                <a:gd name="connsiteY6" fmla="*/ 72294 h 1447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596" h="144792">
                  <a:moveTo>
                    <a:pt x="401" y="-102"/>
                  </a:moveTo>
                  <a:lnTo>
                    <a:pt x="401" y="144690"/>
                  </a:lnTo>
                  <a:lnTo>
                    <a:pt x="140838" y="144690"/>
                  </a:lnTo>
                  <a:lnTo>
                    <a:pt x="232998" y="72294"/>
                  </a:lnTo>
                  <a:moveTo>
                    <a:pt x="401" y="-102"/>
                  </a:moveTo>
                  <a:lnTo>
                    <a:pt x="140838" y="-102"/>
                  </a:lnTo>
                  <a:lnTo>
                    <a:pt x="232998" y="72294"/>
                  </a:lnTo>
                </a:path>
              </a:pathLst>
            </a:custGeom>
            <a:solidFill>
              <a:srgbClr val="FFFFFF"/>
            </a:solidFill>
            <a:ln w="19045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B93888C0-4B00-F850-822C-79D7F3D026BD}"/>
                </a:ext>
              </a:extLst>
            </p:cNvPr>
            <p:cNvSpPr txBox="1"/>
            <p:nvPr/>
          </p:nvSpPr>
          <p:spPr>
            <a:xfrm>
              <a:off x="988316" y="1939553"/>
              <a:ext cx="434880" cy="39744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1276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1275" i="1" spc="0" baseline="-14706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1</a:t>
              </a:r>
            </a:p>
          </p:txBody>
        </p:sp>
        <p:sp>
          <p:nvSpPr>
            <p:cNvPr id="55" name="Freeform: Shape 54">
              <a:extLst>
                <a:ext uri="{FF2B5EF4-FFF2-40B4-BE49-F238E27FC236}">
                  <a16:creationId xmlns:a16="http://schemas.microsoft.com/office/drawing/2014/main" id="{6153E661-061B-6697-2AC1-A870BCC3A182}"/>
                </a:ext>
              </a:extLst>
            </p:cNvPr>
            <p:cNvSpPr/>
            <p:nvPr/>
          </p:nvSpPr>
          <p:spPr>
            <a:xfrm>
              <a:off x="1803679" y="2106305"/>
              <a:ext cx="327385" cy="9525"/>
            </a:xfrm>
            <a:custGeom>
              <a:avLst/>
              <a:gdLst>
                <a:gd name="connsiteX0" fmla="*/ 327809 w 327385"/>
                <a:gd name="connsiteY0" fmla="*/ -102 h 9525"/>
                <a:gd name="connsiteX1" fmla="*/ 424 w 327385"/>
                <a:gd name="connsiteY1" fmla="*/ -102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27385" h="9525">
                  <a:moveTo>
                    <a:pt x="327809" y="-102"/>
                  </a:moveTo>
                  <a:lnTo>
                    <a:pt x="424" y="-102"/>
                  </a:lnTo>
                </a:path>
              </a:pathLst>
            </a:custGeom>
            <a:noFill/>
            <a:ln w="1904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56" name="Freeform: Shape 55">
              <a:extLst>
                <a:ext uri="{FF2B5EF4-FFF2-40B4-BE49-F238E27FC236}">
                  <a16:creationId xmlns:a16="http://schemas.microsoft.com/office/drawing/2014/main" id="{BEC7E4A9-CF28-EB00-14E3-2FCE3CFA0B27}"/>
                </a:ext>
              </a:extLst>
            </p:cNvPr>
            <p:cNvSpPr/>
            <p:nvPr/>
          </p:nvSpPr>
          <p:spPr>
            <a:xfrm>
              <a:off x="1562875" y="2571174"/>
              <a:ext cx="232596" cy="144791"/>
            </a:xfrm>
            <a:custGeom>
              <a:avLst/>
              <a:gdLst>
                <a:gd name="connsiteX0" fmla="*/ 401 w 232596"/>
                <a:gd name="connsiteY0" fmla="*/ -60 h 144791"/>
                <a:gd name="connsiteX1" fmla="*/ 401 w 232596"/>
                <a:gd name="connsiteY1" fmla="*/ 144731 h 144791"/>
                <a:gd name="connsiteX2" fmla="*/ 140838 w 232596"/>
                <a:gd name="connsiteY2" fmla="*/ 144731 h 144791"/>
                <a:gd name="connsiteX3" fmla="*/ 232998 w 232596"/>
                <a:gd name="connsiteY3" fmla="*/ 72336 h 144791"/>
                <a:gd name="connsiteX4" fmla="*/ 401 w 232596"/>
                <a:gd name="connsiteY4" fmla="*/ -60 h 144791"/>
                <a:gd name="connsiteX5" fmla="*/ 140838 w 232596"/>
                <a:gd name="connsiteY5" fmla="*/ -60 h 144791"/>
                <a:gd name="connsiteX6" fmla="*/ 232998 w 232596"/>
                <a:gd name="connsiteY6" fmla="*/ 72336 h 1447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596" h="144791">
                  <a:moveTo>
                    <a:pt x="401" y="-60"/>
                  </a:moveTo>
                  <a:lnTo>
                    <a:pt x="401" y="144731"/>
                  </a:lnTo>
                  <a:lnTo>
                    <a:pt x="140838" y="144731"/>
                  </a:lnTo>
                  <a:lnTo>
                    <a:pt x="232998" y="72336"/>
                  </a:lnTo>
                  <a:moveTo>
                    <a:pt x="401" y="-60"/>
                  </a:moveTo>
                  <a:lnTo>
                    <a:pt x="140838" y="-60"/>
                  </a:lnTo>
                  <a:lnTo>
                    <a:pt x="232998" y="72336"/>
                  </a:lnTo>
                </a:path>
              </a:pathLst>
            </a:custGeom>
            <a:solidFill>
              <a:srgbClr val="FFFFFF"/>
            </a:solidFill>
            <a:ln w="19045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57" name="Freeform: Shape 56">
              <a:extLst>
                <a:ext uri="{FF2B5EF4-FFF2-40B4-BE49-F238E27FC236}">
                  <a16:creationId xmlns:a16="http://schemas.microsoft.com/office/drawing/2014/main" id="{4ED8A967-894D-AB8A-5A3D-753B86D0F70D}"/>
                </a:ext>
              </a:extLst>
            </p:cNvPr>
            <p:cNvSpPr/>
            <p:nvPr/>
          </p:nvSpPr>
          <p:spPr>
            <a:xfrm>
              <a:off x="1803679" y="2643570"/>
              <a:ext cx="327385" cy="9525"/>
            </a:xfrm>
            <a:custGeom>
              <a:avLst/>
              <a:gdLst>
                <a:gd name="connsiteX0" fmla="*/ 327809 w 327385"/>
                <a:gd name="connsiteY0" fmla="*/ -60 h 9525"/>
                <a:gd name="connsiteX1" fmla="*/ 424 w 327385"/>
                <a:gd name="connsiteY1" fmla="*/ -6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27385" h="9525">
                  <a:moveTo>
                    <a:pt x="327809" y="-60"/>
                  </a:moveTo>
                  <a:lnTo>
                    <a:pt x="424" y="-60"/>
                  </a:lnTo>
                </a:path>
              </a:pathLst>
            </a:custGeom>
            <a:noFill/>
            <a:ln w="1904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CD7BB4D2-452A-CB30-7DEE-34B6352FCF05}"/>
                </a:ext>
              </a:extLst>
            </p:cNvPr>
            <p:cNvSpPr txBox="1"/>
            <p:nvPr/>
          </p:nvSpPr>
          <p:spPr>
            <a:xfrm>
              <a:off x="988316" y="2483657"/>
              <a:ext cx="434880" cy="39744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1276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1275" i="1" spc="0" baseline="-14706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2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78132FE3-0955-7473-3297-6D6A645C735D}"/>
                </a:ext>
              </a:extLst>
            </p:cNvPr>
            <p:cNvSpPr txBox="1"/>
            <p:nvPr/>
          </p:nvSpPr>
          <p:spPr>
            <a:xfrm>
              <a:off x="3339333" y="1979549"/>
              <a:ext cx="506880" cy="39744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1276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1275" i="1" spc="0" baseline="-14706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53A91421-2B81-5309-CE8F-54C009D65829}"/>
                </a:ext>
              </a:extLst>
            </p:cNvPr>
            <p:cNvSpPr/>
            <p:nvPr/>
          </p:nvSpPr>
          <p:spPr>
            <a:xfrm>
              <a:off x="3459141" y="2302650"/>
              <a:ext cx="232596" cy="144755"/>
            </a:xfrm>
            <a:custGeom>
              <a:avLst/>
              <a:gdLst>
                <a:gd name="connsiteX0" fmla="*/ 548 w 232596"/>
                <a:gd name="connsiteY0" fmla="*/ -81 h 144755"/>
                <a:gd name="connsiteX1" fmla="*/ 548 w 232596"/>
                <a:gd name="connsiteY1" fmla="*/ 144675 h 144755"/>
                <a:gd name="connsiteX2" fmla="*/ 140948 w 232596"/>
                <a:gd name="connsiteY2" fmla="*/ 144675 h 144755"/>
                <a:gd name="connsiteX3" fmla="*/ 233144 w 232596"/>
                <a:gd name="connsiteY3" fmla="*/ 72279 h 144755"/>
                <a:gd name="connsiteX4" fmla="*/ 548 w 232596"/>
                <a:gd name="connsiteY4" fmla="*/ -81 h 144755"/>
                <a:gd name="connsiteX5" fmla="*/ 140948 w 232596"/>
                <a:gd name="connsiteY5" fmla="*/ -81 h 144755"/>
                <a:gd name="connsiteX6" fmla="*/ 233144 w 232596"/>
                <a:gd name="connsiteY6" fmla="*/ 72279 h 1447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596" h="144755">
                  <a:moveTo>
                    <a:pt x="548" y="-81"/>
                  </a:moveTo>
                  <a:lnTo>
                    <a:pt x="548" y="144675"/>
                  </a:lnTo>
                  <a:lnTo>
                    <a:pt x="140948" y="144675"/>
                  </a:lnTo>
                  <a:lnTo>
                    <a:pt x="233144" y="72279"/>
                  </a:lnTo>
                  <a:moveTo>
                    <a:pt x="548" y="-81"/>
                  </a:moveTo>
                  <a:lnTo>
                    <a:pt x="140948" y="-81"/>
                  </a:lnTo>
                  <a:lnTo>
                    <a:pt x="233144" y="72279"/>
                  </a:lnTo>
                </a:path>
              </a:pathLst>
            </a:custGeom>
            <a:solidFill>
              <a:srgbClr val="FFFFFF"/>
            </a:solidFill>
            <a:ln w="19045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it-IT"/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0CE357A0-AD64-E2A7-D093-675262F8520E}"/>
              </a:ext>
            </a:extLst>
          </p:cNvPr>
          <p:cNvSpPr txBox="1"/>
          <p:nvPr/>
        </p:nvSpPr>
        <p:spPr>
          <a:xfrm>
            <a:off x="838200" y="1258862"/>
            <a:ext cx="30364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Folded cascode amplifier</a:t>
            </a:r>
          </a:p>
        </p:txBody>
      </p:sp>
      <p:pic>
        <p:nvPicPr>
          <p:cNvPr id="103" name="Graphic 102">
            <a:extLst>
              <a:ext uri="{FF2B5EF4-FFF2-40B4-BE49-F238E27FC236}">
                <a16:creationId xmlns:a16="http://schemas.microsoft.com/office/drawing/2014/main" id="{176FBAFD-E158-A719-A6C0-33C82FD987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88316" y="3470788"/>
            <a:ext cx="2667000" cy="1562100"/>
          </a:xfrm>
          <a:prstGeom prst="rect">
            <a:avLst/>
          </a:prstGeom>
        </p:spPr>
      </p:pic>
      <p:sp>
        <p:nvSpPr>
          <p:cNvPr id="104" name="TextBox 103">
            <a:extLst>
              <a:ext uri="{FF2B5EF4-FFF2-40B4-BE49-F238E27FC236}">
                <a16:creationId xmlns:a16="http://schemas.microsoft.com/office/drawing/2014/main" id="{E7D62C0F-D8EF-C6EF-86B3-2702B8B407C5}"/>
              </a:ext>
            </a:extLst>
          </p:cNvPr>
          <p:cNvSpPr txBox="1"/>
          <p:nvPr/>
        </p:nvSpPr>
        <p:spPr>
          <a:xfrm>
            <a:off x="1205756" y="5160914"/>
            <a:ext cx="2513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Equivalent circuit</a:t>
            </a:r>
          </a:p>
        </p:txBody>
      </p:sp>
      <p:pic>
        <p:nvPicPr>
          <p:cNvPr id="105" name="Graphic 104">
            <a:extLst>
              <a:ext uri="{FF2B5EF4-FFF2-40B4-BE49-F238E27FC236}">
                <a16:creationId xmlns:a16="http://schemas.microsoft.com/office/drawing/2014/main" id="{24AA63DB-2F81-4F6E-9D84-165CCBD563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650090" y="2447405"/>
            <a:ext cx="2667000" cy="1562100"/>
          </a:xfrm>
          <a:prstGeom prst="rect">
            <a:avLst/>
          </a:prstGeom>
        </p:spPr>
      </p:pic>
      <p:pic>
        <p:nvPicPr>
          <p:cNvPr id="107" name="Graphic 106">
            <a:extLst>
              <a:ext uri="{FF2B5EF4-FFF2-40B4-BE49-F238E27FC236}">
                <a16:creationId xmlns:a16="http://schemas.microsoft.com/office/drawing/2014/main" id="{5277BF78-4A8C-45E0-4041-7B5C1A6C6D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77971" y="2828513"/>
            <a:ext cx="990600" cy="1190625"/>
          </a:xfrm>
          <a:prstGeom prst="rect">
            <a:avLst/>
          </a:prstGeom>
        </p:spPr>
      </p:pic>
      <p:graphicFrame>
        <p:nvGraphicFramePr>
          <p:cNvPr id="108" name="Oggetto 6">
            <a:extLst>
              <a:ext uri="{FF2B5EF4-FFF2-40B4-BE49-F238E27FC236}">
                <a16:creationId xmlns:a16="http://schemas.microsoft.com/office/drawing/2014/main" id="{84BFB9E0-9C5C-B441-1032-DA4FA167A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20893"/>
              </p:ext>
            </p:extLst>
          </p:nvPr>
        </p:nvGraphicFramePr>
        <p:xfrm>
          <a:off x="8496224" y="1115949"/>
          <a:ext cx="287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31640" progId="Equation.DSMT4">
                  <p:embed/>
                </p:oleObj>
              </mc:Choice>
              <mc:Fallback>
                <p:oleObj name="Equation" r:id="rId6" imgW="1434960" imgH="431640" progId="Equation.DSMT4">
                  <p:embed/>
                  <p:pic>
                    <p:nvPicPr>
                      <p:cNvPr id="108" name="Oggetto 6">
                        <a:extLst>
                          <a:ext uri="{FF2B5EF4-FFF2-40B4-BE49-F238E27FC236}">
                            <a16:creationId xmlns:a16="http://schemas.microsoft.com/office/drawing/2014/main" id="{84BFB9E0-9C5C-B441-1032-DA4FA167A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96224" y="1115949"/>
                        <a:ext cx="2870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>
            <a:extLst>
              <a:ext uri="{FF2B5EF4-FFF2-40B4-BE49-F238E27FC236}">
                <a16:creationId xmlns:a16="http://schemas.microsoft.com/office/drawing/2014/main" id="{CFE98CD1-55E0-E684-78B0-10C721C575D8}"/>
              </a:ext>
            </a:extLst>
          </p:cNvPr>
          <p:cNvSpPr txBox="1"/>
          <p:nvPr/>
        </p:nvSpPr>
        <p:spPr>
          <a:xfrm>
            <a:off x="8847578" y="2117110"/>
            <a:ext cx="325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R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&gt;&gt;R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oa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this coefficient can be &lt;&lt;1 reducing the available gain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8DF4F85F-6D1E-005D-E576-13C9702C27ED}"/>
              </a:ext>
            </a:extLst>
          </p:cNvPr>
          <p:cNvSpPr txBox="1"/>
          <p:nvPr/>
        </p:nvSpPr>
        <p:spPr>
          <a:xfrm>
            <a:off x="4894651" y="1399749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f we have to drive a resistive load</a:t>
            </a:r>
          </a:p>
        </p:txBody>
      </p:sp>
      <p:pic>
        <p:nvPicPr>
          <p:cNvPr id="112" name="Graphic 111">
            <a:extLst>
              <a:ext uri="{FF2B5EF4-FFF2-40B4-BE49-F238E27FC236}">
                <a16:creationId xmlns:a16="http://schemas.microsoft.com/office/drawing/2014/main" id="{E49AAE20-7EA5-F69B-6174-C8B371C73C3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092700" y="4400246"/>
            <a:ext cx="2558540" cy="1726162"/>
          </a:xfrm>
          <a:prstGeom prst="rect">
            <a:avLst/>
          </a:prstGeom>
        </p:spPr>
      </p:pic>
      <p:sp>
        <p:nvSpPr>
          <p:cNvPr id="113" name="TextBox 112">
            <a:extLst>
              <a:ext uri="{FF2B5EF4-FFF2-40B4-BE49-F238E27FC236}">
                <a16:creationId xmlns:a16="http://schemas.microsoft.com/office/drawing/2014/main" id="{E760E359-8BFD-6F9D-5704-75292E4C5C5D}"/>
              </a:ext>
            </a:extLst>
          </p:cNvPr>
          <p:cNvSpPr txBox="1"/>
          <p:nvPr/>
        </p:nvSpPr>
        <p:spPr>
          <a:xfrm>
            <a:off x="8246488" y="4191417"/>
            <a:ext cx="36407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dding a source follower at the output we have the same gain A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with a much lower output resistance</a:t>
            </a:r>
          </a:p>
        </p:txBody>
      </p:sp>
    </p:spTree>
    <p:extLst>
      <p:ext uri="{BB962C8B-B14F-4D97-AF65-F5344CB8AC3E}">
        <p14:creationId xmlns:p14="http://schemas.microsoft.com/office/powerpoint/2010/main" val="10069377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828871-FA80-1185-3B79-2FDAD8710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The source follower as an output stage: drawback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F9F996-728E-08F7-1954-046F05706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A58DA4-BA8B-DB81-F784-1871751079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286135-E62D-57BA-B8CF-51699B659C0A}"/>
              </a:ext>
            </a:extLst>
          </p:cNvPr>
          <p:cNvSpPr txBox="1"/>
          <p:nvPr/>
        </p:nvSpPr>
        <p:spPr>
          <a:xfrm>
            <a:off x="4356099" y="1294110"/>
            <a:ext cx="6997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input voltage of the source follower cannot be larger than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8" name="Oggetto 6">
            <a:extLst>
              <a:ext uri="{FF2B5EF4-FFF2-40B4-BE49-F238E27FC236}">
                <a16:creationId xmlns:a16="http://schemas.microsoft.com/office/drawing/2014/main" id="{C35F0471-6936-CECC-407B-FBCF4E0C2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70564"/>
              </p:ext>
            </p:extLst>
          </p:nvPr>
        </p:nvGraphicFramePr>
        <p:xfrm>
          <a:off x="2463800" y="1527175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28600" progId="Equation.DSMT4">
                  <p:embed/>
                </p:oleObj>
              </mc:Choice>
              <mc:Fallback>
                <p:oleObj name="Equation" r:id="rId2" imgW="583920" imgH="228600" progId="Equation.DSMT4">
                  <p:embed/>
                  <p:pic>
                    <p:nvPicPr>
                      <p:cNvPr id="8" name="Oggetto 6">
                        <a:extLst>
                          <a:ext uri="{FF2B5EF4-FFF2-40B4-BE49-F238E27FC236}">
                            <a16:creationId xmlns:a16="http://schemas.microsoft.com/office/drawing/2014/main" id="{C35F0471-6936-CECC-407B-FBCF4E0C2B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3800" y="1527175"/>
                        <a:ext cx="116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EAFBFB1-2B59-952B-DAD4-6D1B82964C69}"/>
              </a:ext>
            </a:extLst>
          </p:cNvPr>
          <p:cNvCxnSpPr>
            <a:cxnSpLocks/>
          </p:cNvCxnSpPr>
          <p:nvPr/>
        </p:nvCxnSpPr>
        <p:spPr>
          <a:xfrm>
            <a:off x="3048000" y="1984375"/>
            <a:ext cx="520699" cy="9747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ggetto 6">
            <a:extLst>
              <a:ext uri="{FF2B5EF4-FFF2-40B4-BE49-F238E27FC236}">
                <a16:creationId xmlns:a16="http://schemas.microsoft.com/office/drawing/2014/main" id="{4451043A-B861-EA21-80C0-8EB546052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43358"/>
              </p:ext>
            </p:extLst>
          </p:nvPr>
        </p:nvGraphicFramePr>
        <p:xfrm>
          <a:off x="5519737" y="2226363"/>
          <a:ext cx="25717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12" name="Oggetto 6">
                        <a:extLst>
                          <a:ext uri="{FF2B5EF4-FFF2-40B4-BE49-F238E27FC236}">
                            <a16:creationId xmlns:a16="http://schemas.microsoft.com/office/drawing/2014/main" id="{4451043A-B861-EA21-80C0-8EB5460525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9737" y="2226363"/>
                        <a:ext cx="257175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6">
            <a:extLst>
              <a:ext uri="{FF2B5EF4-FFF2-40B4-BE49-F238E27FC236}">
                <a16:creationId xmlns:a16="http://schemas.microsoft.com/office/drawing/2014/main" id="{47E560C0-938A-C0AA-84C7-D6F651EC5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884462"/>
              </p:ext>
            </p:extLst>
          </p:nvPr>
        </p:nvGraphicFramePr>
        <p:xfrm>
          <a:off x="5535613" y="2789238"/>
          <a:ext cx="25384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13" name="Oggetto 6">
                        <a:extLst>
                          <a:ext uri="{FF2B5EF4-FFF2-40B4-BE49-F238E27FC236}">
                            <a16:creationId xmlns:a16="http://schemas.microsoft.com/office/drawing/2014/main" id="{47E560C0-938A-C0AA-84C7-D6F651EC5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5613" y="2789238"/>
                        <a:ext cx="253841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7A84BA0-DFC1-EE02-8B6D-F4A3D1C38229}"/>
              </a:ext>
            </a:extLst>
          </p:cNvPr>
          <p:cNvSpPr txBox="1"/>
          <p:nvPr/>
        </p:nvSpPr>
        <p:spPr>
          <a:xfrm>
            <a:off x="5191127" y="3567948"/>
            <a:ext cx="6997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output swing looses a VGS margin with respect to the higher power rail (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25E68B-8C90-91FF-FC43-8DD428ED0946}"/>
              </a:ext>
            </a:extLst>
          </p:cNvPr>
          <p:cNvSpPr txBox="1"/>
          <p:nvPr/>
        </p:nvSpPr>
        <p:spPr>
          <a:xfrm>
            <a:off x="1266825" y="4927600"/>
            <a:ext cx="104298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is drawback strongly limits the usage of the source follower as an output stage in modern integrated circuits. It can be used only if a rail-to-rail output swing is not required. </a:t>
            </a:r>
          </a:p>
        </p:txBody>
      </p:sp>
      <p:pic>
        <p:nvPicPr>
          <p:cNvPr id="69" name="Graphic 68">
            <a:extLst>
              <a:ext uri="{FF2B5EF4-FFF2-40B4-BE49-F238E27FC236}">
                <a16:creationId xmlns:a16="http://schemas.microsoft.com/office/drawing/2014/main" id="{EB06D7A7-557A-D95E-A915-4D70528EBDB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176336" y="1690800"/>
            <a:ext cx="3571875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9470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862F0-1917-37C8-DB40-D712DAB5F9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-type source followe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F83F61-29D7-5996-3614-9FF57AC2B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390D06-96A7-D4B4-BDAA-F66FB218C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BDBC24E6-42B5-79BB-1229-62A8EE8100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298165"/>
            <a:ext cx="2535566" cy="3081338"/>
          </a:xfrm>
          <a:prstGeom prst="rect">
            <a:avLst/>
          </a:prstGeom>
        </p:spPr>
      </p:pic>
      <p:graphicFrame>
        <p:nvGraphicFramePr>
          <p:cNvPr id="9" name="Oggetto 6">
            <a:extLst>
              <a:ext uri="{FF2B5EF4-FFF2-40B4-BE49-F238E27FC236}">
                <a16:creationId xmlns:a16="http://schemas.microsoft.com/office/drawing/2014/main" id="{1646B47A-5324-BF03-6B12-846660618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03175"/>
              </p:ext>
            </p:extLst>
          </p:nvPr>
        </p:nvGraphicFramePr>
        <p:xfrm>
          <a:off x="3062287" y="1389473"/>
          <a:ext cx="26733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53800" progId="Equation.DSMT4">
                  <p:embed/>
                </p:oleObj>
              </mc:Choice>
              <mc:Fallback>
                <p:oleObj name="Equation" r:id="rId4" imgW="1002960" imgH="253800" progId="Equation.DSMT4">
                  <p:embed/>
                  <p:pic>
                    <p:nvPicPr>
                      <p:cNvPr id="9" name="Oggetto 6">
                        <a:extLst>
                          <a:ext uri="{FF2B5EF4-FFF2-40B4-BE49-F238E27FC236}">
                            <a16:creationId xmlns:a16="http://schemas.microsoft.com/office/drawing/2014/main" id="{1646B47A-5324-BF03-6B12-846660618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2287" y="1389473"/>
                        <a:ext cx="267335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6">
            <a:extLst>
              <a:ext uri="{FF2B5EF4-FFF2-40B4-BE49-F238E27FC236}">
                <a16:creationId xmlns:a16="http://schemas.microsoft.com/office/drawing/2014/main" id="{7A53A9BD-310F-F1A4-5B56-C7C3E8D09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496306"/>
              </p:ext>
            </p:extLst>
          </p:nvPr>
        </p:nvGraphicFramePr>
        <p:xfrm>
          <a:off x="4110038" y="5300253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12" name="Oggetto 6">
                        <a:extLst>
                          <a:ext uri="{FF2B5EF4-FFF2-40B4-BE49-F238E27FC236}">
                            <a16:creationId xmlns:a16="http://schemas.microsoft.com/office/drawing/2014/main" id="{7A53A9BD-310F-F1A4-5B56-C7C3E8D09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0038" y="5300253"/>
                        <a:ext cx="1117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5DE7F9A-D95C-2C3D-49E1-CB9D58207DE1}"/>
              </a:ext>
            </a:extLst>
          </p:cNvPr>
          <p:cNvCxnSpPr>
            <a:cxnSpLocks/>
          </p:cNvCxnSpPr>
          <p:nvPr/>
        </p:nvCxnSpPr>
        <p:spPr>
          <a:xfrm flipV="1">
            <a:off x="5189537" y="4668018"/>
            <a:ext cx="944563" cy="75685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6">
            <a:extLst>
              <a:ext uri="{FF2B5EF4-FFF2-40B4-BE49-F238E27FC236}">
                <a16:creationId xmlns:a16="http://schemas.microsoft.com/office/drawing/2014/main" id="{6F244030-9229-F719-2D69-44D6287FD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23096"/>
              </p:ext>
            </p:extLst>
          </p:nvPr>
        </p:nvGraphicFramePr>
        <p:xfrm>
          <a:off x="8268958" y="1867490"/>
          <a:ext cx="26733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15" name="Oggetto 6">
                        <a:extLst>
                          <a:ext uri="{FF2B5EF4-FFF2-40B4-BE49-F238E27FC236}">
                            <a16:creationId xmlns:a16="http://schemas.microsoft.com/office/drawing/2014/main" id="{6F244030-9229-F719-2D69-44D6287FD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68958" y="1867490"/>
                        <a:ext cx="267335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5644A8F5-DDC2-D783-D814-ADAB0AFA04D1}"/>
              </a:ext>
            </a:extLst>
          </p:cNvPr>
          <p:cNvSpPr txBox="1"/>
          <p:nvPr/>
        </p:nvSpPr>
        <p:spPr>
          <a:xfrm>
            <a:off x="8394700" y="2921000"/>
            <a:ext cx="295909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With the p-type source follower we loose a |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| margin to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is is equally not compatible for rail-to-rail applications</a:t>
            </a:r>
          </a:p>
        </p:txBody>
      </p:sp>
      <p:pic>
        <p:nvPicPr>
          <p:cNvPr id="18" name="Graphic 17">
            <a:extLst>
              <a:ext uri="{FF2B5EF4-FFF2-40B4-BE49-F238E27FC236}">
                <a16:creationId xmlns:a16="http://schemas.microsoft.com/office/drawing/2014/main" id="{FD0EA169-8BDA-CBD0-B789-7557218CB72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3725861" y="2890428"/>
            <a:ext cx="4181475" cy="263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1381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01F4BE-0E65-99EF-488A-24BAE74A1C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lass AB source followe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F2AC2D-80F0-BF79-907B-4AE684F769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DCF27E-80EE-58E7-906D-F3BD08A20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A9CEE140-6536-AE06-9742-F0BC34E4B5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28787" y="1898650"/>
            <a:ext cx="4619625" cy="26289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7622202-D9D5-1DEF-A13E-7FA6A15763DA}"/>
              </a:ext>
            </a:extLst>
          </p:cNvPr>
          <p:cNvSpPr txBox="1"/>
          <p:nvPr/>
        </p:nvSpPr>
        <p:spPr>
          <a:xfrm>
            <a:off x="7061200" y="1651000"/>
            <a:ext cx="4165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is stage looses a VGS margin to both rails. It is used only for amplifiers that can count on high supply voltage. Not used in general purposes operational amplifiers</a:t>
            </a:r>
          </a:p>
        </p:txBody>
      </p:sp>
    </p:spTree>
    <p:extLst>
      <p:ext uri="{BB962C8B-B14F-4D97-AF65-F5344CB8AC3E}">
        <p14:creationId xmlns:p14="http://schemas.microsoft.com/office/powerpoint/2010/main" val="16804745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FC3AF5-9FDA-47AB-E0F8-139A17AE5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ource follower as voltage shifte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505990-6649-3118-56DA-44657B97A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AE9E65-1254-A863-6670-556F224BF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FA6CCFCB-6435-7869-769F-8A61448384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70025" y="1027522"/>
            <a:ext cx="1733550" cy="2667000"/>
          </a:xfrm>
          <a:prstGeom prst="rect">
            <a:avLst/>
          </a:prstGeom>
        </p:spPr>
      </p:pic>
      <p:graphicFrame>
        <p:nvGraphicFramePr>
          <p:cNvPr id="9" name="Oggetto 6">
            <a:extLst>
              <a:ext uri="{FF2B5EF4-FFF2-40B4-BE49-F238E27FC236}">
                <a16:creationId xmlns:a16="http://schemas.microsoft.com/office/drawing/2014/main" id="{8DC343E2-B269-989A-E464-0D4596C4B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38239"/>
              </p:ext>
            </p:extLst>
          </p:nvPr>
        </p:nvGraphicFramePr>
        <p:xfrm>
          <a:off x="4038600" y="1710516"/>
          <a:ext cx="25394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9" name="Oggetto 6">
                        <a:extLst>
                          <a:ext uri="{FF2B5EF4-FFF2-40B4-BE49-F238E27FC236}">
                            <a16:creationId xmlns:a16="http://schemas.microsoft.com/office/drawing/2014/main" id="{8DC343E2-B269-989A-E464-0D4596C4B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1710516"/>
                        <a:ext cx="253944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6">
            <a:extLst>
              <a:ext uri="{FF2B5EF4-FFF2-40B4-BE49-F238E27FC236}">
                <a16:creationId xmlns:a16="http://schemas.microsoft.com/office/drawing/2014/main" id="{A4CFF928-9949-C59F-2642-F2D65EF1E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22506"/>
              </p:ext>
            </p:extLst>
          </p:nvPr>
        </p:nvGraphicFramePr>
        <p:xfrm>
          <a:off x="7317641" y="1494516"/>
          <a:ext cx="23364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469800" progId="Equation.DSMT4">
                  <p:embed/>
                </p:oleObj>
              </mc:Choice>
              <mc:Fallback>
                <p:oleObj name="Equation" r:id="rId6" imgW="1168200" imgH="469800" progId="Equation.DSMT4">
                  <p:embed/>
                  <p:pic>
                    <p:nvPicPr>
                      <p:cNvPr id="10" name="Oggetto 6">
                        <a:extLst>
                          <a:ext uri="{FF2B5EF4-FFF2-40B4-BE49-F238E27FC236}">
                            <a16:creationId xmlns:a16="http://schemas.microsoft.com/office/drawing/2014/main" id="{A4CFF928-9949-C59F-2642-F2D65EF1E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7641" y="1494516"/>
                        <a:ext cx="2336400" cy="93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9CE3969-6E7A-8EA8-FF2C-B1E68FC4BAE3}"/>
              </a:ext>
            </a:extLst>
          </p:cNvPr>
          <p:cNvSpPr txBox="1"/>
          <p:nvPr/>
        </p:nvSpPr>
        <p:spPr>
          <a:xfrm>
            <a:off x="7321673" y="990531"/>
            <a:ext cx="27863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:</a:t>
            </a:r>
          </a:p>
        </p:txBody>
      </p:sp>
      <p:graphicFrame>
        <p:nvGraphicFramePr>
          <p:cNvPr id="12" name="Oggetto 6">
            <a:extLst>
              <a:ext uri="{FF2B5EF4-FFF2-40B4-BE49-F238E27FC236}">
                <a16:creationId xmlns:a16="http://schemas.microsoft.com/office/drawing/2014/main" id="{63EB8E74-B1AB-A99E-045C-E7F613721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635296"/>
              </p:ext>
            </p:extLst>
          </p:nvPr>
        </p:nvGraphicFramePr>
        <p:xfrm>
          <a:off x="4038600" y="1183298"/>
          <a:ext cx="185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28600" progId="Equation.DSMT4">
                  <p:embed/>
                </p:oleObj>
              </mc:Choice>
              <mc:Fallback>
                <p:oleObj name="Equation" r:id="rId8" imgW="927000" imgH="228600" progId="Equation.DSMT4">
                  <p:embed/>
                  <p:pic>
                    <p:nvPicPr>
                      <p:cNvPr id="12" name="Oggetto 6">
                        <a:extLst>
                          <a:ext uri="{FF2B5EF4-FFF2-40B4-BE49-F238E27FC236}">
                            <a16:creationId xmlns:a16="http://schemas.microsoft.com/office/drawing/2014/main" id="{63EB8E74-B1AB-A99E-045C-E7F613721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1183298"/>
                        <a:ext cx="1854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9FB17A9-45D2-03E3-86A8-915C2953644C}"/>
              </a:ext>
            </a:extLst>
          </p:cNvPr>
          <p:cNvSpPr txBox="1"/>
          <p:nvPr/>
        </p:nvSpPr>
        <p:spPr>
          <a:xfrm>
            <a:off x="3943176" y="2439445"/>
            <a:ext cx="3947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s shifted down by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5F1A22C-D455-7D27-E8EC-28D21B5562ED}"/>
              </a:ext>
            </a:extLst>
          </p:cNvPr>
          <p:cNvSpPr txBox="1"/>
          <p:nvPr/>
        </p:nvSpPr>
        <p:spPr>
          <a:xfrm>
            <a:off x="3943176" y="3137285"/>
            <a:ext cx="74106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Unfortunately the voltage shift (VGS) is not constant, but depends on the output signal: </a:t>
            </a:r>
          </a:p>
        </p:txBody>
      </p:sp>
      <p:graphicFrame>
        <p:nvGraphicFramePr>
          <p:cNvPr id="15" name="Oggetto 6">
            <a:extLst>
              <a:ext uri="{FF2B5EF4-FFF2-40B4-BE49-F238E27FC236}">
                <a16:creationId xmlns:a16="http://schemas.microsoft.com/office/drawing/2014/main" id="{1A824CE0-3769-4C9C-2D40-B2859B76F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5335"/>
              </p:ext>
            </p:extLst>
          </p:nvPr>
        </p:nvGraphicFramePr>
        <p:xfrm>
          <a:off x="3943176" y="4119205"/>
          <a:ext cx="3403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253800" progId="Equation.DSMT4">
                  <p:embed/>
                </p:oleObj>
              </mc:Choice>
              <mc:Fallback>
                <p:oleObj name="Equation" r:id="rId10" imgW="1701720" imgH="253800" progId="Equation.DSMT4">
                  <p:embed/>
                  <p:pic>
                    <p:nvPicPr>
                      <p:cNvPr id="15" name="Oggetto 6">
                        <a:extLst>
                          <a:ext uri="{FF2B5EF4-FFF2-40B4-BE49-F238E27FC236}">
                            <a16:creationId xmlns:a16="http://schemas.microsoft.com/office/drawing/2014/main" id="{1A824CE0-3769-4C9C-2D40-B2859B76FD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3176" y="4119205"/>
                        <a:ext cx="34036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BB06E029-8A68-78F2-42AA-81D1F324A238}"/>
              </a:ext>
            </a:extLst>
          </p:cNvPr>
          <p:cNvSpPr txBox="1"/>
          <p:nvPr/>
        </p:nvSpPr>
        <p:spPr>
          <a:xfrm>
            <a:off x="1304220" y="4703244"/>
            <a:ext cx="7410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is causes distortion for wide input signal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6FA987-ADBB-F23C-6A52-70873C2C2448}"/>
              </a:ext>
            </a:extLst>
          </p:cNvPr>
          <p:cNvSpPr txBox="1"/>
          <p:nvPr/>
        </p:nvSpPr>
        <p:spPr>
          <a:xfrm>
            <a:off x="1260288" y="5191706"/>
            <a:ext cx="94267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problem can be solved by connecting the source to the body (tot possible in standard n-well CMOS processes)</a:t>
            </a:r>
          </a:p>
        </p:txBody>
      </p:sp>
    </p:spTree>
    <p:extLst>
      <p:ext uri="{BB962C8B-B14F-4D97-AF65-F5344CB8AC3E}">
        <p14:creationId xmlns:p14="http://schemas.microsoft.com/office/powerpoint/2010/main" val="31909106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913B65-8270-7C4D-989A-6D4AB508D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-type voltage shifte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2D3B40-D044-ED8E-6199-07B53B0FFF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D4C766-998E-DC3F-CD4B-2E840CEC08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A6FEC65D-55BC-53BC-FA71-183DCB2610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85850" y="1509712"/>
            <a:ext cx="2114550" cy="25622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D340723-51F0-87CC-EC8D-FC0C89D30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753928"/>
              </p:ext>
            </p:extLst>
          </p:nvPr>
        </p:nvGraphicFramePr>
        <p:xfrm>
          <a:off x="3422650" y="1684748"/>
          <a:ext cx="26733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53800" progId="Equation.DSMT4">
                  <p:embed/>
                </p:oleObj>
              </mc:Choice>
              <mc:Fallback>
                <p:oleObj name="Equation" r:id="rId4" imgW="10029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D340723-51F0-87CC-EC8D-FC0C89D30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2650" y="1684748"/>
                        <a:ext cx="267335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9FE77F3-055C-B3F1-B6FA-257EB26B59DC}"/>
              </a:ext>
            </a:extLst>
          </p:cNvPr>
          <p:cNvSpPr txBox="1"/>
          <p:nvPr/>
        </p:nvSpPr>
        <p:spPr>
          <a:xfrm>
            <a:off x="6991350" y="1781175"/>
            <a:ext cx="43624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p-type source follower acts as a positive voltage shifter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5D69A4-B54A-C854-AFC0-3F6BFB053DB3}"/>
              </a:ext>
            </a:extLst>
          </p:cNvPr>
          <p:cNvSpPr txBox="1"/>
          <p:nvPr/>
        </p:nvSpPr>
        <p:spPr>
          <a:xfrm>
            <a:off x="3505200" y="2981504"/>
            <a:ext cx="40767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standard n-well CMOS processes it is possible to connect the source to the body (n-well) obtaining a constant voltage shift (|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|)</a:t>
            </a:r>
          </a:p>
        </p:txBody>
      </p:sp>
    </p:spTree>
    <p:extLst>
      <p:ext uri="{BB962C8B-B14F-4D97-AF65-F5344CB8AC3E}">
        <p14:creationId xmlns:p14="http://schemas.microsoft.com/office/powerpoint/2010/main" val="1419897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31C3F0-7DAE-4E0E-A4E2-BE3C86E6C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4177" y="229948"/>
            <a:ext cx="10515600" cy="662397"/>
          </a:xfrm>
        </p:spPr>
        <p:txBody>
          <a:bodyPr/>
          <a:lstStyle/>
          <a:p>
            <a:r>
              <a:rPr lang="en-US"/>
              <a:t>Ranges of the «p» vers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DA1DC56-7E09-44CE-B351-3FD3E4B72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F03A631-DA25-4331-896E-C4A6D795A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EF5ED40-ECDC-4D6F-B41C-E7E9720A6F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413874" y="2467561"/>
            <a:ext cx="3503264" cy="3570420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0545FA5-EEEF-4B6C-938E-CF854AC5A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83425"/>
              </p:ext>
            </p:extLst>
          </p:nvPr>
        </p:nvGraphicFramePr>
        <p:xfrm>
          <a:off x="863600" y="1365250"/>
          <a:ext cx="465772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1015920" progId="Equation.DSMT4">
                  <p:embed/>
                </p:oleObj>
              </mc:Choice>
              <mc:Fallback>
                <p:oleObj name="Equation" r:id="rId4" imgW="2286000" imgH="101592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0545FA5-EEEF-4B6C-938E-CF854AC5A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3600" y="1365250"/>
                        <a:ext cx="4657725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DCBBE03-CA49-4495-B566-A6CFFE8A7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26625"/>
              </p:ext>
            </p:extLst>
          </p:nvPr>
        </p:nvGraphicFramePr>
        <p:xfrm>
          <a:off x="812800" y="3845259"/>
          <a:ext cx="30019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253800" progId="Equation.DSMT4">
                  <p:embed/>
                </p:oleObj>
              </mc:Choice>
              <mc:Fallback>
                <p:oleObj name="Equation" r:id="rId6" imgW="147312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DCBBE03-CA49-4495-B566-A6CFFE8A7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800" y="3845259"/>
                        <a:ext cx="300196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6D26DCEA-8CD3-4FD4-B6C3-0DC57D97907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618512" y="1027523"/>
            <a:ext cx="3503265" cy="3353978"/>
          </a:xfrm>
          <a:prstGeom prst="rect">
            <a:avLst/>
          </a:prstGeom>
        </p:spPr>
      </p:pic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93384E5F-7ACD-4098-B528-4C1250C6A256}"/>
              </a:ext>
            </a:extLst>
          </p:cNvPr>
          <p:cNvSpPr/>
          <p:nvPr/>
        </p:nvSpPr>
        <p:spPr>
          <a:xfrm>
            <a:off x="174685" y="1971056"/>
            <a:ext cx="567267" cy="35560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2CE39C9-0B6A-4F5B-98C6-3025365A4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5900"/>
              </p:ext>
            </p:extLst>
          </p:nvPr>
        </p:nvGraphicFramePr>
        <p:xfrm>
          <a:off x="749300" y="4381500"/>
          <a:ext cx="40624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253800" progId="Equation.DSMT4">
                  <p:embed/>
                </p:oleObj>
              </mc:Choice>
              <mc:Fallback>
                <p:oleObj name="Equation" r:id="rId10" imgW="19936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2CE39C9-0B6A-4F5B-98C6-3025365A4F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9300" y="4381500"/>
                        <a:ext cx="406241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3A2C513B-3A0A-456C-A907-B5B45604BE55}"/>
              </a:ext>
            </a:extLst>
          </p:cNvPr>
          <p:cNvSpPr/>
          <p:nvPr/>
        </p:nvSpPr>
        <p:spPr>
          <a:xfrm>
            <a:off x="189412" y="1441889"/>
            <a:ext cx="567267" cy="355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B84A95C-986D-4E5E-A074-78FBAAFCE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26562"/>
              </p:ext>
            </p:extLst>
          </p:nvPr>
        </p:nvGraphicFramePr>
        <p:xfrm>
          <a:off x="762000" y="4938713"/>
          <a:ext cx="47085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11200" imgH="253800" progId="Equation.DSMT4">
                  <p:embed/>
                </p:oleObj>
              </mc:Choice>
              <mc:Fallback>
                <p:oleObj name="Equation" r:id="rId12" imgW="231120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B84A95C-986D-4E5E-A074-78FBAAFCE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" y="4938713"/>
                        <a:ext cx="47085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674242D-FCCB-429C-A55B-3E1F34EF2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1995"/>
              </p:ext>
            </p:extLst>
          </p:nvPr>
        </p:nvGraphicFramePr>
        <p:xfrm>
          <a:off x="812800" y="5518869"/>
          <a:ext cx="40608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3680" imgH="253800" progId="Equation.DSMT4">
                  <p:embed/>
                </p:oleObj>
              </mc:Choice>
              <mc:Fallback>
                <p:oleObj name="Equation" r:id="rId14" imgW="199368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674242D-FCCB-429C-A55B-3E1F34EF2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2800" y="5518869"/>
                        <a:ext cx="40608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e 13">
            <a:extLst>
              <a:ext uri="{FF2B5EF4-FFF2-40B4-BE49-F238E27FC236}">
                <a16:creationId xmlns:a16="http://schemas.microsoft.com/office/drawing/2014/main" id="{B8EE7466-3F4C-45C3-99E7-6E5BEAD5A50D}"/>
              </a:ext>
            </a:extLst>
          </p:cNvPr>
          <p:cNvSpPr/>
          <p:nvPr/>
        </p:nvSpPr>
        <p:spPr>
          <a:xfrm>
            <a:off x="499596" y="4012378"/>
            <a:ext cx="184874" cy="18487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e 14">
            <a:extLst>
              <a:ext uri="{FF2B5EF4-FFF2-40B4-BE49-F238E27FC236}">
                <a16:creationId xmlns:a16="http://schemas.microsoft.com/office/drawing/2014/main" id="{06CB7D78-2126-4A54-877B-CB5398C12491}"/>
              </a:ext>
            </a:extLst>
          </p:cNvPr>
          <p:cNvSpPr/>
          <p:nvPr/>
        </p:nvSpPr>
        <p:spPr>
          <a:xfrm>
            <a:off x="499596" y="4548619"/>
            <a:ext cx="184874" cy="18487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e 15">
            <a:extLst>
              <a:ext uri="{FF2B5EF4-FFF2-40B4-BE49-F238E27FC236}">
                <a16:creationId xmlns:a16="http://schemas.microsoft.com/office/drawing/2014/main" id="{8BF6AE4A-B503-4A80-A67D-3FC8DB2DF6E5}"/>
              </a:ext>
            </a:extLst>
          </p:cNvPr>
          <p:cNvSpPr/>
          <p:nvPr/>
        </p:nvSpPr>
        <p:spPr>
          <a:xfrm>
            <a:off x="499596" y="5084860"/>
            <a:ext cx="184874" cy="184874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e 16">
            <a:extLst>
              <a:ext uri="{FF2B5EF4-FFF2-40B4-BE49-F238E27FC236}">
                <a16:creationId xmlns:a16="http://schemas.microsoft.com/office/drawing/2014/main" id="{FF1196A8-B450-40B1-95C8-A64E054AE9AC}"/>
              </a:ext>
            </a:extLst>
          </p:cNvPr>
          <p:cNvSpPr/>
          <p:nvPr/>
        </p:nvSpPr>
        <p:spPr>
          <a:xfrm>
            <a:off x="501079" y="5671023"/>
            <a:ext cx="184874" cy="184874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ccia a destra 17">
            <a:extLst>
              <a:ext uri="{FF2B5EF4-FFF2-40B4-BE49-F238E27FC236}">
                <a16:creationId xmlns:a16="http://schemas.microsoft.com/office/drawing/2014/main" id="{80A0BBC2-9C7C-4A92-A01E-52EBFEAA5A19}"/>
              </a:ext>
            </a:extLst>
          </p:cNvPr>
          <p:cNvSpPr/>
          <p:nvPr/>
        </p:nvSpPr>
        <p:spPr>
          <a:xfrm>
            <a:off x="174685" y="2490022"/>
            <a:ext cx="567267" cy="355600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EF48CFCE-A8FA-41B3-A997-8690EE8D16B0}"/>
              </a:ext>
            </a:extLst>
          </p:cNvPr>
          <p:cNvSpPr/>
          <p:nvPr/>
        </p:nvSpPr>
        <p:spPr>
          <a:xfrm>
            <a:off x="174685" y="3000354"/>
            <a:ext cx="567267" cy="355600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4D0D4F5-42E1-4A71-8274-2A0A8F982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79419"/>
              </p:ext>
            </p:extLst>
          </p:nvPr>
        </p:nvGraphicFramePr>
        <p:xfrm>
          <a:off x="8337107" y="1141206"/>
          <a:ext cx="33131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253800" progId="Equation.DSMT4">
                  <p:embed/>
                </p:oleObj>
              </mc:Choice>
              <mc:Fallback>
                <p:oleObj name="Equation" r:id="rId16" imgW="124452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F4D0D4F5-42E1-4A71-8274-2A0A8F982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37107" y="1141206"/>
                        <a:ext cx="3313113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668696FC-8574-4013-8735-B829BCD18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30325"/>
              </p:ext>
            </p:extLst>
          </p:nvPr>
        </p:nvGraphicFramePr>
        <p:xfrm>
          <a:off x="6265863" y="5459413"/>
          <a:ext cx="31099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228600" progId="Equation.DSMT4">
                  <p:embed/>
                </p:oleObj>
              </mc:Choice>
              <mc:Fallback>
                <p:oleObj name="Equation" r:id="rId18" imgW="116820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68696FC-8574-4013-8735-B829BCD18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65863" y="5459413"/>
                        <a:ext cx="31099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06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7E90311-4685-4BBD-BFBD-DD4BEC8443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ges: graphical represent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6A347C0-014D-49AF-A68A-405F4277B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5DC765F-E04C-42AB-AAF9-C1059910A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2B48295-7D38-4186-BAD5-AAF381D644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43162" y="1605372"/>
            <a:ext cx="7305675" cy="4152900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770DD8D6-7740-451D-89D5-72B0A0DF6D49}"/>
              </a:ext>
            </a:extLst>
          </p:cNvPr>
          <p:cNvSpPr txBox="1"/>
          <p:nvPr/>
        </p:nvSpPr>
        <p:spPr>
          <a:xfrm>
            <a:off x="2989943" y="1095728"/>
            <a:ext cx="2917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put CM rang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B0A10DE-B591-492F-89C0-702DF0639623}"/>
              </a:ext>
            </a:extLst>
          </p:cNvPr>
          <p:cNvSpPr txBox="1"/>
          <p:nvPr/>
        </p:nvSpPr>
        <p:spPr>
          <a:xfrm>
            <a:off x="6683828" y="1143707"/>
            <a:ext cx="2917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utput swing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FB90E466-9403-41E8-8165-5DA80B02045D}"/>
              </a:ext>
            </a:extLst>
          </p:cNvPr>
          <p:cNvSpPr txBox="1"/>
          <p:nvPr/>
        </p:nvSpPr>
        <p:spPr>
          <a:xfrm>
            <a:off x="6146799" y="2967335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9886B92-E075-4990-A091-98AB596F3905}"/>
              </a:ext>
            </a:extLst>
          </p:cNvPr>
          <p:cNvSpPr txBox="1"/>
          <p:nvPr/>
        </p:nvSpPr>
        <p:spPr>
          <a:xfrm>
            <a:off x="8276509" y="4071257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130998B-36A4-470C-9110-2DCE8FC52913}"/>
              </a:ext>
            </a:extLst>
          </p:cNvPr>
          <p:cNvSpPr txBox="1"/>
          <p:nvPr/>
        </p:nvSpPr>
        <p:spPr>
          <a:xfrm>
            <a:off x="2565136" y="3220157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148CD43-34A5-4BFE-886E-E816594F3F39}"/>
              </a:ext>
            </a:extLst>
          </p:cNvPr>
          <p:cNvSpPr txBox="1"/>
          <p:nvPr/>
        </p:nvSpPr>
        <p:spPr>
          <a:xfrm>
            <a:off x="4674597" y="3840424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6106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9C197DF-14AB-45F2-B458-963B3D4A6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114" y="292553"/>
            <a:ext cx="10515600" cy="662397"/>
          </a:xfrm>
        </p:spPr>
        <p:txBody>
          <a:bodyPr/>
          <a:lstStyle/>
          <a:p>
            <a:r>
              <a:rPr lang="en-US"/>
              <a:t>Improving the output swing: the OTA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1E14575-9E7B-49C1-8293-68F7B6300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85C22C-648C-4D7C-AB65-823545EE3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0049E4C6-C672-43E8-8481-8DC58BB10C4A}"/>
              </a:ext>
            </a:extLst>
          </p:cNvPr>
          <p:cNvSpPr txBox="1"/>
          <p:nvPr/>
        </p:nvSpPr>
        <p:spPr>
          <a:xfrm>
            <a:off x="725714" y="1088572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OTA: Operational Transconductance Amplifier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3045AE5D-CA95-4E23-8C3F-ED0D679286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29882" y="1831394"/>
            <a:ext cx="4733889" cy="3889401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50998876-ECBB-4554-A8EF-D22D8464F3AB}"/>
              </a:ext>
            </a:extLst>
          </p:cNvPr>
          <p:cNvSpPr txBox="1"/>
          <p:nvPr/>
        </p:nvSpPr>
        <p:spPr>
          <a:xfrm>
            <a:off x="6487886" y="1683859"/>
            <a:ext cx="37446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erm OTA generally indicates all single-stage amplifiers with high output resistance. The folded cascode amplifier is often classified as an OTA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4C032F8-92A1-406C-90DF-A908BEA955E2}"/>
              </a:ext>
            </a:extLst>
          </p:cNvPr>
          <p:cNvSpPr txBox="1"/>
          <p:nvPr/>
        </p:nvSpPr>
        <p:spPr>
          <a:xfrm>
            <a:off x="6487886" y="4179409"/>
            <a:ext cx="37446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storically, the term OTA has been used to indicate the topology shown in this slide </a:t>
            </a:r>
          </a:p>
        </p:txBody>
      </p:sp>
    </p:spTree>
    <p:extLst>
      <p:ext uri="{BB962C8B-B14F-4D97-AF65-F5344CB8AC3E}">
        <p14:creationId xmlns:p14="http://schemas.microsoft.com/office/powerpoint/2010/main" val="32835910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398D44B-02C9-4768-8FAE-36ABFBA14C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6382" y="34511"/>
            <a:ext cx="10515600" cy="662397"/>
          </a:xfrm>
        </p:spPr>
        <p:txBody>
          <a:bodyPr/>
          <a:lstStyle/>
          <a:p>
            <a:r>
              <a:rPr lang="en-US" dirty="0"/>
              <a:t>OTA: simple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A6553A-337E-42F4-B224-D72A73211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40862" y="6356350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B1007A5-7B30-4BC2-BF07-21162C23A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90354B8-6C7B-4FF5-8D34-7ACC06FC52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3482" y="1310128"/>
            <a:ext cx="4733889" cy="3889401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6FC8BF32-6E51-4B5E-AD16-805EFA32980A}"/>
              </a:ext>
            </a:extLst>
          </p:cNvPr>
          <p:cNvSpPr txBox="1"/>
          <p:nvPr/>
        </p:nvSpPr>
        <p:spPr>
          <a:xfrm>
            <a:off x="3603171" y="1737192"/>
            <a:ext cx="87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: k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D9E5CBC-D785-4CBB-879C-FA9D8D701193}"/>
              </a:ext>
            </a:extLst>
          </p:cNvPr>
          <p:cNvSpPr txBox="1"/>
          <p:nvPr/>
        </p:nvSpPr>
        <p:spPr>
          <a:xfrm>
            <a:off x="1451428" y="1737192"/>
            <a:ext cx="87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 : 1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0D03A65-3F48-4989-BB9C-CF3CC64D9232}"/>
              </a:ext>
            </a:extLst>
          </p:cNvPr>
          <p:cNvSpPr txBox="1"/>
          <p:nvPr/>
        </p:nvSpPr>
        <p:spPr>
          <a:xfrm>
            <a:off x="1451428" y="4324702"/>
            <a:ext cx="2899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      :               1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E63FDD38-602A-469D-96FE-E64AD1001A32}"/>
              </a:ext>
            </a:extLst>
          </p:cNvPr>
          <p:cNvCxnSpPr>
            <a:cxnSpLocks/>
          </p:cNvCxnSpPr>
          <p:nvPr/>
        </p:nvCxnSpPr>
        <p:spPr>
          <a:xfrm>
            <a:off x="4859790" y="2452914"/>
            <a:ext cx="0" cy="61463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0B098A5D-B3DC-4CAE-BBCB-1A9561F021BA}"/>
              </a:ext>
            </a:extLst>
          </p:cNvPr>
          <p:cNvCxnSpPr>
            <a:cxnSpLocks/>
          </p:cNvCxnSpPr>
          <p:nvPr/>
        </p:nvCxnSpPr>
        <p:spPr>
          <a:xfrm>
            <a:off x="955447" y="2438399"/>
            <a:ext cx="0" cy="61463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1AA6E45-1EA5-4CF1-9565-B99CE69BCA83}"/>
              </a:ext>
            </a:extLst>
          </p:cNvPr>
          <p:cNvSpPr txBox="1"/>
          <p:nvPr/>
        </p:nvSpPr>
        <p:spPr>
          <a:xfrm>
            <a:off x="288053" y="2514881"/>
            <a:ext cx="87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2976A54-10EC-462F-9242-3DF795668E1F}"/>
              </a:ext>
            </a:extLst>
          </p:cNvPr>
          <p:cNvSpPr txBox="1"/>
          <p:nvPr/>
        </p:nvSpPr>
        <p:spPr>
          <a:xfrm>
            <a:off x="5021942" y="2263961"/>
            <a:ext cx="87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39502B04-BEDB-4024-8E5E-8FEB8D463DAB}"/>
              </a:ext>
            </a:extLst>
          </p:cNvPr>
          <p:cNvCxnSpPr>
            <a:cxnSpLocks/>
          </p:cNvCxnSpPr>
          <p:nvPr/>
        </p:nvCxnSpPr>
        <p:spPr>
          <a:xfrm>
            <a:off x="4804228" y="3574970"/>
            <a:ext cx="0" cy="61463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18D96DC-FE55-44A1-8755-5F35147499AB}"/>
              </a:ext>
            </a:extLst>
          </p:cNvPr>
          <p:cNvSpPr txBox="1"/>
          <p:nvPr/>
        </p:nvSpPr>
        <p:spPr>
          <a:xfrm>
            <a:off x="4804228" y="3670710"/>
            <a:ext cx="87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Elemento grafico 15">
            <a:extLst>
              <a:ext uri="{FF2B5EF4-FFF2-40B4-BE49-F238E27FC236}">
                <a16:creationId xmlns:a16="http://schemas.microsoft.com/office/drawing/2014/main" id="{6F0555B9-E4F6-40EA-8C24-D0DCF22CC584}"/>
              </a:ext>
            </a:extLst>
          </p:cNvPr>
          <p:cNvGrpSpPr/>
          <p:nvPr/>
        </p:nvGrpSpPr>
        <p:grpSpPr>
          <a:xfrm>
            <a:off x="5012872" y="2795392"/>
            <a:ext cx="1324426" cy="1066800"/>
            <a:chOff x="5421311" y="2795392"/>
            <a:chExt cx="942975" cy="1066800"/>
          </a:xfrm>
        </p:grpSpPr>
        <p:grpSp>
          <p:nvGrpSpPr>
            <p:cNvPr id="20" name="Elemento grafico 15">
              <a:extLst>
                <a:ext uri="{FF2B5EF4-FFF2-40B4-BE49-F238E27FC236}">
                  <a16:creationId xmlns:a16="http://schemas.microsoft.com/office/drawing/2014/main" id="{6F0555B9-E4F6-40EA-8C24-D0DCF22CC584}"/>
                </a:ext>
              </a:extLst>
            </p:cNvPr>
            <p:cNvGrpSpPr/>
            <p:nvPr/>
          </p:nvGrpSpPr>
          <p:grpSpPr>
            <a:xfrm>
              <a:off x="6110231" y="3618442"/>
              <a:ext cx="253684" cy="235573"/>
              <a:chOff x="6110231" y="3618442"/>
              <a:chExt cx="253684" cy="235573"/>
            </a:xfrm>
            <a:solidFill>
              <a:srgbClr val="FF3F2A"/>
            </a:solidFill>
          </p:grpSpPr>
          <p:sp>
            <p:nvSpPr>
              <p:cNvPr id="21" name="Figura a mano libera: forma 20">
                <a:extLst>
                  <a:ext uri="{FF2B5EF4-FFF2-40B4-BE49-F238E27FC236}">
                    <a16:creationId xmlns:a16="http://schemas.microsoft.com/office/drawing/2014/main" id="{3323CC16-87E3-4F7A-8DB4-08E4899121D9}"/>
                  </a:ext>
                </a:extLst>
              </p:cNvPr>
              <p:cNvSpPr/>
              <p:nvPr/>
            </p:nvSpPr>
            <p:spPr>
              <a:xfrm>
                <a:off x="6252863" y="3618442"/>
                <a:ext cx="9525" cy="141444"/>
              </a:xfrm>
              <a:custGeom>
                <a:avLst/>
                <a:gdLst>
                  <a:gd name="connsiteX0" fmla="*/ 0 w 9525"/>
                  <a:gd name="connsiteY0" fmla="*/ 0 h 141444"/>
                  <a:gd name="connsiteX1" fmla="*/ 0 w 9525"/>
                  <a:gd name="connsiteY1" fmla="*/ 141444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0" y="0"/>
                    </a:moveTo>
                    <a:lnTo>
                      <a:pt x="0" y="141444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" name="Figura a mano libera: forma 21">
                <a:extLst>
                  <a:ext uri="{FF2B5EF4-FFF2-40B4-BE49-F238E27FC236}">
                    <a16:creationId xmlns:a16="http://schemas.microsoft.com/office/drawing/2014/main" id="{48D77982-EE94-42C2-AE20-5B37D66B8933}"/>
                  </a:ext>
                </a:extLst>
              </p:cNvPr>
              <p:cNvSpPr/>
              <p:nvPr/>
            </p:nvSpPr>
            <p:spPr>
              <a:xfrm>
                <a:off x="6133249" y="3751397"/>
                <a:ext cx="230666" cy="9525"/>
              </a:xfrm>
              <a:custGeom>
                <a:avLst/>
                <a:gdLst>
                  <a:gd name="connsiteX0" fmla="*/ 0 w 230666"/>
                  <a:gd name="connsiteY0" fmla="*/ 0 h 9525"/>
                  <a:gd name="connsiteX1" fmla="*/ 230666 w 230666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0" y="0"/>
                    </a:moveTo>
                    <a:lnTo>
                      <a:pt x="230666" y="0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" name="Figura a mano libera: forma 22">
                <a:extLst>
                  <a:ext uri="{FF2B5EF4-FFF2-40B4-BE49-F238E27FC236}">
                    <a16:creationId xmlns:a16="http://schemas.microsoft.com/office/drawing/2014/main" id="{CB5BD791-2A1E-4759-901A-EB5BA72B0F10}"/>
                  </a:ext>
                </a:extLst>
              </p:cNvPr>
              <p:cNvSpPr/>
              <p:nvPr/>
            </p:nvSpPr>
            <p:spPr>
              <a:xfrm>
                <a:off x="6110231" y="3759886"/>
                <a:ext cx="47696" cy="94129"/>
              </a:xfrm>
              <a:custGeom>
                <a:avLst/>
                <a:gdLst>
                  <a:gd name="connsiteX0" fmla="*/ 47696 w 47696"/>
                  <a:gd name="connsiteY0" fmla="*/ 0 h 94129"/>
                  <a:gd name="connsiteX1" fmla="*/ 0 w 47696"/>
                  <a:gd name="connsiteY1" fmla="*/ 941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96" y="0"/>
                    </a:moveTo>
                    <a:lnTo>
                      <a:pt x="0" y="941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" name="Figura a mano libera: forma 23">
                <a:extLst>
                  <a:ext uri="{FF2B5EF4-FFF2-40B4-BE49-F238E27FC236}">
                    <a16:creationId xmlns:a16="http://schemas.microsoft.com/office/drawing/2014/main" id="{969D856B-52DB-4355-9978-2D01B30F9D99}"/>
                  </a:ext>
                </a:extLst>
              </p:cNvPr>
              <p:cNvSpPr/>
              <p:nvPr/>
            </p:nvSpPr>
            <p:spPr>
              <a:xfrm>
                <a:off x="6176273" y="3759886"/>
                <a:ext cx="47696" cy="94129"/>
              </a:xfrm>
              <a:custGeom>
                <a:avLst/>
                <a:gdLst>
                  <a:gd name="connsiteX0" fmla="*/ 47696 w 47696"/>
                  <a:gd name="connsiteY0" fmla="*/ 0 h 94129"/>
                  <a:gd name="connsiteX1" fmla="*/ 0 w 47696"/>
                  <a:gd name="connsiteY1" fmla="*/ 941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96" y="0"/>
                    </a:moveTo>
                    <a:lnTo>
                      <a:pt x="0" y="941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" name="Figura a mano libera: forma 24">
                <a:extLst>
                  <a:ext uri="{FF2B5EF4-FFF2-40B4-BE49-F238E27FC236}">
                    <a16:creationId xmlns:a16="http://schemas.microsoft.com/office/drawing/2014/main" id="{8C84E627-A6BF-4BB8-87BF-372EEF46ECD5}"/>
                  </a:ext>
                </a:extLst>
              </p:cNvPr>
              <p:cNvSpPr/>
              <p:nvPr/>
            </p:nvSpPr>
            <p:spPr>
              <a:xfrm>
                <a:off x="6242318" y="3759886"/>
                <a:ext cx="47693" cy="94129"/>
              </a:xfrm>
              <a:custGeom>
                <a:avLst/>
                <a:gdLst>
                  <a:gd name="connsiteX0" fmla="*/ 47693 w 47693"/>
                  <a:gd name="connsiteY0" fmla="*/ 0 h 94129"/>
                  <a:gd name="connsiteX1" fmla="*/ 0 w 47693"/>
                  <a:gd name="connsiteY1" fmla="*/ 941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693" y="0"/>
                    </a:moveTo>
                    <a:lnTo>
                      <a:pt x="0" y="941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" name="Figura a mano libera: forma 25">
                <a:extLst>
                  <a:ext uri="{FF2B5EF4-FFF2-40B4-BE49-F238E27FC236}">
                    <a16:creationId xmlns:a16="http://schemas.microsoft.com/office/drawing/2014/main" id="{A3BA28DD-4097-4E50-A046-B766F131403B}"/>
                  </a:ext>
                </a:extLst>
              </p:cNvPr>
              <p:cNvSpPr/>
              <p:nvPr/>
            </p:nvSpPr>
            <p:spPr>
              <a:xfrm>
                <a:off x="6308361" y="3759886"/>
                <a:ext cx="47696" cy="94129"/>
              </a:xfrm>
              <a:custGeom>
                <a:avLst/>
                <a:gdLst>
                  <a:gd name="connsiteX0" fmla="*/ 47696 w 47696"/>
                  <a:gd name="connsiteY0" fmla="*/ 0 h 94129"/>
                  <a:gd name="connsiteX1" fmla="*/ 0 w 47696"/>
                  <a:gd name="connsiteY1" fmla="*/ 941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96" y="0"/>
                    </a:moveTo>
                    <a:lnTo>
                      <a:pt x="0" y="941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F2ECC15C-4840-436E-A1E7-90414AD40F8C}"/>
                </a:ext>
              </a:extLst>
            </p:cNvPr>
            <p:cNvSpPr/>
            <p:nvPr/>
          </p:nvSpPr>
          <p:spPr>
            <a:xfrm>
              <a:off x="5430971" y="3213948"/>
              <a:ext cx="821892" cy="404493"/>
            </a:xfrm>
            <a:custGeom>
              <a:avLst/>
              <a:gdLst>
                <a:gd name="connsiteX0" fmla="*/ 821893 w 821892"/>
                <a:gd name="connsiteY0" fmla="*/ 404493 h 404493"/>
                <a:gd name="connsiteX1" fmla="*/ 815062 w 821892"/>
                <a:gd name="connsiteY1" fmla="*/ 0 h 404493"/>
                <a:gd name="connsiteX2" fmla="*/ 0 w 821892"/>
                <a:gd name="connsiteY2" fmla="*/ 0 h 404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21892" h="404493">
                  <a:moveTo>
                    <a:pt x="821893" y="404493"/>
                  </a:moveTo>
                  <a:lnTo>
                    <a:pt x="815062" y="0"/>
                  </a:ln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8" name="Elemento grafico 15">
              <a:extLst>
                <a:ext uri="{FF2B5EF4-FFF2-40B4-BE49-F238E27FC236}">
                  <a16:creationId xmlns:a16="http://schemas.microsoft.com/office/drawing/2014/main" id="{6F0555B9-E4F6-40EA-8C24-D0DCF22CC584}"/>
                </a:ext>
              </a:extLst>
            </p:cNvPr>
            <p:cNvGrpSpPr/>
            <p:nvPr/>
          </p:nvGrpSpPr>
          <p:grpSpPr>
            <a:xfrm>
              <a:off x="5626273" y="3087948"/>
              <a:ext cx="341805" cy="82648"/>
              <a:chOff x="5626273" y="3087948"/>
              <a:chExt cx="341805" cy="82648"/>
            </a:xfrm>
            <a:solidFill>
              <a:srgbClr val="FF0000"/>
            </a:solidFill>
          </p:grpSpPr>
          <p:sp>
            <p:nvSpPr>
              <p:cNvPr id="29" name="Figura a mano libera: forma 28">
                <a:extLst>
                  <a:ext uri="{FF2B5EF4-FFF2-40B4-BE49-F238E27FC236}">
                    <a16:creationId xmlns:a16="http://schemas.microsoft.com/office/drawing/2014/main" id="{A388110B-EDD8-4260-A64E-AF1E9846C034}"/>
                  </a:ext>
                </a:extLst>
              </p:cNvPr>
              <p:cNvSpPr/>
              <p:nvPr/>
            </p:nvSpPr>
            <p:spPr>
              <a:xfrm rot="5400000">
                <a:off x="5883634" y="3086151"/>
                <a:ext cx="82648" cy="86241"/>
              </a:xfrm>
              <a:custGeom>
                <a:avLst/>
                <a:gdLst>
                  <a:gd name="connsiteX0" fmla="*/ 82571 w 82648"/>
                  <a:gd name="connsiteY0" fmla="*/ 86083 h 86241"/>
                  <a:gd name="connsiteX1" fmla="*/ -77 w 82648"/>
                  <a:gd name="connsiteY1" fmla="*/ 86083 h 86241"/>
                  <a:gd name="connsiteX2" fmla="*/ 41247 w 82648"/>
                  <a:gd name="connsiteY2" fmla="*/ -158 h 862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86241">
                    <a:moveTo>
                      <a:pt x="82571" y="86083"/>
                    </a:moveTo>
                    <a:lnTo>
                      <a:pt x="-77" y="86083"/>
                    </a:lnTo>
                    <a:lnTo>
                      <a:pt x="41247" y="-158"/>
                    </a:lnTo>
                    <a:close/>
                  </a:path>
                </a:pathLst>
              </a:custGeom>
              <a:solidFill>
                <a:srgbClr val="FF0000"/>
              </a:solidFill>
              <a:ln w="19133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10F417E8-FFBC-48BE-B196-75686A95C2EC}"/>
                  </a:ext>
                </a:extLst>
              </p:cNvPr>
              <p:cNvSpPr/>
              <p:nvPr/>
            </p:nvSpPr>
            <p:spPr>
              <a:xfrm rot="-5400000">
                <a:off x="5767252" y="2988298"/>
                <a:ext cx="9525" cy="281957"/>
              </a:xfrm>
              <a:custGeom>
                <a:avLst/>
                <a:gdLst>
                  <a:gd name="connsiteX0" fmla="*/ 2 w 9525"/>
                  <a:gd name="connsiteY0" fmla="*/ 282006 h 281957"/>
                  <a:gd name="connsiteX1" fmla="*/ 2 w 9525"/>
                  <a:gd name="connsiteY1" fmla="*/ 48 h 2819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7">
                    <a:moveTo>
                      <a:pt x="2" y="282006"/>
                    </a:moveTo>
                    <a:lnTo>
                      <a:pt x="2" y="48"/>
                    </a:lnTo>
                  </a:path>
                </a:pathLst>
              </a:custGeom>
              <a:solidFill>
                <a:srgbClr val="FF0000"/>
              </a:solidFill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3F75E406-8F97-4887-96D8-1CB842EAB797}"/>
              </a:ext>
            </a:extLst>
          </p:cNvPr>
          <p:cNvSpPr txBox="1"/>
          <p:nvPr/>
        </p:nvSpPr>
        <p:spPr>
          <a:xfrm>
            <a:off x="5540327" y="2630634"/>
            <a:ext cx="87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D27233EA-6651-4BE4-A0D8-CF8C50FED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55379"/>
              </p:ext>
            </p:extLst>
          </p:nvPr>
        </p:nvGraphicFramePr>
        <p:xfrm>
          <a:off x="6503931" y="1549243"/>
          <a:ext cx="52752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253800" progId="Equation.DSMT4">
                  <p:embed/>
                </p:oleObj>
              </mc:Choice>
              <mc:Fallback>
                <p:oleObj name="Equation" r:id="rId4" imgW="1981080" imgH="2538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D27233EA-6651-4BE4-A0D8-CF8C50FED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3931" y="1549243"/>
                        <a:ext cx="527526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C3EACA59-D8F9-450E-9F59-AE945394B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05302"/>
              </p:ext>
            </p:extLst>
          </p:nvPr>
        </p:nvGraphicFramePr>
        <p:xfrm>
          <a:off x="6672074" y="2929534"/>
          <a:ext cx="51403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431640" progId="Equation.DSMT4">
                  <p:embed/>
                </p:oleObj>
              </mc:Choice>
              <mc:Fallback>
                <p:oleObj name="Equation" r:id="rId6" imgW="1930320" imgH="43164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C3EACA59-D8F9-450E-9F59-AE945394B9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72074" y="2929534"/>
                        <a:ext cx="51403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1634B384-190D-42E9-BF42-340DFFCA2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2601"/>
              </p:ext>
            </p:extLst>
          </p:nvPr>
        </p:nvGraphicFramePr>
        <p:xfrm>
          <a:off x="6672074" y="4085234"/>
          <a:ext cx="27384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1634B384-190D-42E9-BF42-340DFFCA2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72074" y="4085234"/>
                        <a:ext cx="273843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4B469F89-88E3-4461-BF1A-6B8DC0F74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263992"/>
              </p:ext>
            </p:extLst>
          </p:nvPr>
        </p:nvGraphicFramePr>
        <p:xfrm>
          <a:off x="7511006" y="848312"/>
          <a:ext cx="20621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4B469F89-88E3-4461-BF1A-6B8DC0F74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11006" y="848312"/>
                        <a:ext cx="20621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A8CFEBD0-DB13-4060-84BB-4EE4C3708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52570"/>
              </p:ext>
            </p:extLst>
          </p:nvPr>
        </p:nvGraphicFramePr>
        <p:xfrm>
          <a:off x="6612268" y="2346175"/>
          <a:ext cx="20272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28600" progId="Equation.DSMT4">
                  <p:embed/>
                </p:oleObj>
              </mc:Choice>
              <mc:Fallback>
                <p:oleObj name="Equation" r:id="rId12" imgW="761760" imgH="22860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A8CFEBD0-DB13-4060-84BB-4EE4C3708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12268" y="2346175"/>
                        <a:ext cx="2027238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157D2C1B-C405-4EC3-9FCD-C6AD09D71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05263"/>
              </p:ext>
            </p:extLst>
          </p:nvPr>
        </p:nvGraphicFramePr>
        <p:xfrm>
          <a:off x="4646555" y="4864831"/>
          <a:ext cx="713263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79480" imgH="444240" progId="Equation.DSMT4">
                  <p:embed/>
                </p:oleObj>
              </mc:Choice>
              <mc:Fallback>
                <p:oleObj name="Equation" r:id="rId14" imgW="2679480" imgH="444240" progId="Equation.DSMT4">
                  <p:embed/>
                  <p:pic>
                    <p:nvPicPr>
                      <p:cNvPr id="38" name="Oggetto 37">
                        <a:extLst>
                          <a:ext uri="{FF2B5EF4-FFF2-40B4-BE49-F238E27FC236}">
                            <a16:creationId xmlns:a16="http://schemas.microsoft.com/office/drawing/2014/main" id="{157D2C1B-C405-4EC3-9FCD-C6AD09D71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6555" y="4864831"/>
                        <a:ext cx="7132638" cy="118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ttangolo 38">
            <a:extLst>
              <a:ext uri="{FF2B5EF4-FFF2-40B4-BE49-F238E27FC236}">
                <a16:creationId xmlns:a16="http://schemas.microsoft.com/office/drawing/2014/main" id="{DFEA1675-7571-4105-B54A-F35747235AF1}"/>
              </a:ext>
            </a:extLst>
          </p:cNvPr>
          <p:cNvSpPr/>
          <p:nvPr/>
        </p:nvSpPr>
        <p:spPr>
          <a:xfrm>
            <a:off x="9410512" y="4786076"/>
            <a:ext cx="2401888" cy="142845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660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/>
      <p:bldP spid="13" grpId="0"/>
      <p:bldP spid="15" grpId="0"/>
      <p:bldP spid="31" grpId="0"/>
      <p:bldP spid="31" grpId="1"/>
      <p:bldP spid="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52B8A5-DA22-47D8-BC02-647BFD3AB4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age of the OTA as a transconductance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A2EF3E-B6A6-4833-A9A8-989919A3C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428869E-6666-4992-9C7A-3E8F6E29E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ED2FD9B-0FA7-485E-A27D-094140FF3E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18682" y="1027522"/>
            <a:ext cx="4733889" cy="3889401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AD04BB75-2F6B-4383-909E-D880D95DC7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31018" y="2343571"/>
            <a:ext cx="3135570" cy="1872829"/>
          </a:xfrm>
          <a:prstGeom prst="rect">
            <a:avLst/>
          </a:prstGeom>
        </p:spPr>
      </p:pic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D37CA9C0-E221-4319-81D1-6ACDA8D294F4}"/>
              </a:ext>
            </a:extLst>
          </p:cNvPr>
          <p:cNvCxnSpPr>
            <a:cxnSpLocks/>
          </p:cNvCxnSpPr>
          <p:nvPr/>
        </p:nvCxnSpPr>
        <p:spPr>
          <a:xfrm>
            <a:off x="7515551" y="3200185"/>
            <a:ext cx="1" cy="102436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84E93A0-9A1B-4333-9C5C-7E647D7C2C37}"/>
              </a:ext>
            </a:extLst>
          </p:cNvPr>
          <p:cNvSpPr txBox="1"/>
          <p:nvPr/>
        </p:nvSpPr>
        <p:spPr>
          <a:xfrm>
            <a:off x="7096345" y="3536186"/>
            <a:ext cx="604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06511A0-AD9F-44D9-8A4C-563DD77D6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23608"/>
              </p:ext>
            </p:extLst>
          </p:nvPr>
        </p:nvGraphicFramePr>
        <p:xfrm>
          <a:off x="3314219" y="4727300"/>
          <a:ext cx="20621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06511A0-AD9F-44D9-8A4C-563DD77D6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4219" y="4727300"/>
                        <a:ext cx="2062163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7ABDB65-953D-4F24-98AA-532EEFBA3353}"/>
              </a:ext>
            </a:extLst>
          </p:cNvPr>
          <p:cNvSpPr txBox="1"/>
          <p:nvPr/>
        </p:nvSpPr>
        <p:spPr>
          <a:xfrm>
            <a:off x="6136065" y="1653303"/>
            <a:ext cx="3392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m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 Integrator »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EAACA0B-74DA-4222-BA2C-C49769E8E3B5}"/>
              </a:ext>
            </a:extLst>
          </p:cNvPr>
          <p:cNvSpPr txBox="1"/>
          <p:nvPr/>
        </p:nvSpPr>
        <p:spPr>
          <a:xfrm>
            <a:off x="4897076" y="3773993"/>
            <a:ext cx="1962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A symbol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C0317948-575A-4AA0-B0E5-2CEA5596A54E}"/>
              </a:ext>
            </a:extLst>
          </p:cNvPr>
          <p:cNvSpPr/>
          <p:nvPr/>
        </p:nvSpPr>
        <p:spPr>
          <a:xfrm>
            <a:off x="4484914" y="3251200"/>
            <a:ext cx="2641600" cy="568471"/>
          </a:xfrm>
          <a:custGeom>
            <a:avLst/>
            <a:gdLst>
              <a:gd name="connsiteX0" fmla="*/ 0 w 2641600"/>
              <a:gd name="connsiteY0" fmla="*/ 246743 h 568471"/>
              <a:gd name="connsiteX1" fmla="*/ 290286 w 2641600"/>
              <a:gd name="connsiteY1" fmla="*/ 449943 h 568471"/>
              <a:gd name="connsiteX2" fmla="*/ 885372 w 2641600"/>
              <a:gd name="connsiteY2" fmla="*/ 522514 h 568471"/>
              <a:gd name="connsiteX3" fmla="*/ 1582057 w 2641600"/>
              <a:gd name="connsiteY3" fmla="*/ 566057 h 568471"/>
              <a:gd name="connsiteX4" fmla="*/ 2322286 w 2641600"/>
              <a:gd name="connsiteY4" fmla="*/ 449943 h 568471"/>
              <a:gd name="connsiteX5" fmla="*/ 2641600 w 2641600"/>
              <a:gd name="connsiteY5" fmla="*/ 0 h 568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41600" h="568471">
                <a:moveTo>
                  <a:pt x="0" y="246743"/>
                </a:moveTo>
                <a:cubicBezTo>
                  <a:pt x="71362" y="325362"/>
                  <a:pt x="142724" y="403981"/>
                  <a:pt x="290286" y="449943"/>
                </a:cubicBezTo>
                <a:cubicBezTo>
                  <a:pt x="437848" y="495905"/>
                  <a:pt x="670077" y="503162"/>
                  <a:pt x="885372" y="522514"/>
                </a:cubicBezTo>
                <a:cubicBezTo>
                  <a:pt x="1100667" y="541866"/>
                  <a:pt x="1342571" y="578152"/>
                  <a:pt x="1582057" y="566057"/>
                </a:cubicBezTo>
                <a:cubicBezTo>
                  <a:pt x="1821543" y="553962"/>
                  <a:pt x="2145696" y="544286"/>
                  <a:pt x="2322286" y="449943"/>
                </a:cubicBezTo>
                <a:cubicBezTo>
                  <a:pt x="2498876" y="355600"/>
                  <a:pt x="2570238" y="177800"/>
                  <a:pt x="2641600" y="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1554932-C764-B5FD-29A6-8899F6FDAD66}"/>
              </a:ext>
            </a:extLst>
          </p:cNvPr>
          <p:cNvSpPr txBox="1"/>
          <p:nvPr/>
        </p:nvSpPr>
        <p:spPr>
          <a:xfrm>
            <a:off x="7080241" y="5696320"/>
            <a:ext cx="3392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tegrator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C7B8088-5BAE-4F99-4A87-FA57F3F30647}"/>
              </a:ext>
            </a:extLst>
          </p:cNvPr>
          <p:cNvSpPr txBox="1"/>
          <p:nvPr/>
        </p:nvSpPr>
        <p:spPr>
          <a:xfrm>
            <a:off x="8898467" y="3429000"/>
            <a:ext cx="21843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Gm-C integrator is the basis of the Gm-C analog filters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D7FC5379-70D3-78AB-EFD4-ACD3ADD65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316584"/>
              </p:ext>
            </p:extLst>
          </p:nvPr>
        </p:nvGraphicFramePr>
        <p:xfrm>
          <a:off x="5398090" y="4740314"/>
          <a:ext cx="25352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431640" progId="Equation.DSMT4">
                  <p:embed/>
                </p:oleObj>
              </mc:Choice>
              <mc:Fallback>
                <p:oleObj name="Equation" r:id="rId8" imgW="95220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D7FC5379-70D3-78AB-EFD4-ACD3ADD65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8090" y="4740314"/>
                        <a:ext cx="2535237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95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9F70DB6-BFF4-456A-A593-F07E56AA4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OTA output swing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9CC250-C52D-48E8-B34D-467CEF8A9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A32E68D-DE0D-47A8-AC87-B09E8F66D8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CAA3106-1563-4CA7-953B-2E8898EC9E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3482" y="1310128"/>
            <a:ext cx="4733889" cy="3889401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F3B49FB-845B-4CE1-A200-4B2DD62E69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228515" y="1599702"/>
            <a:ext cx="1751039" cy="3658596"/>
          </a:xfrm>
          <a:prstGeom prst="rect">
            <a:avLst/>
          </a:prstGeom>
        </p:spPr>
      </p:pic>
      <p:grpSp>
        <p:nvGrpSpPr>
          <p:cNvPr id="36" name="Gruppo 35">
            <a:extLst>
              <a:ext uri="{FF2B5EF4-FFF2-40B4-BE49-F238E27FC236}">
                <a16:creationId xmlns:a16="http://schemas.microsoft.com/office/drawing/2014/main" id="{0189929E-70A2-BA20-EFCF-F0E6A40EAA2F}"/>
              </a:ext>
            </a:extLst>
          </p:cNvPr>
          <p:cNvGrpSpPr/>
          <p:nvPr/>
        </p:nvGrpSpPr>
        <p:grpSpPr>
          <a:xfrm>
            <a:off x="4492251" y="1253645"/>
            <a:ext cx="3064452" cy="4068559"/>
            <a:chOff x="4492251" y="1253645"/>
            <a:chExt cx="3064452" cy="4068559"/>
          </a:xfrm>
        </p:grpSpPr>
        <p:sp>
          <p:nvSpPr>
            <p:cNvPr id="11" name="Figura a mano libera: forma 10">
              <a:extLst>
                <a:ext uri="{FF2B5EF4-FFF2-40B4-BE49-F238E27FC236}">
                  <a16:creationId xmlns:a16="http://schemas.microsoft.com/office/drawing/2014/main" id="{E47D3F63-ADF7-B994-39AD-BA8C3B873CE7}"/>
                </a:ext>
              </a:extLst>
            </p:cNvPr>
            <p:cNvSpPr/>
            <p:nvPr/>
          </p:nvSpPr>
          <p:spPr>
            <a:xfrm>
              <a:off x="5479341" y="1827945"/>
              <a:ext cx="1180231" cy="10065"/>
            </a:xfrm>
            <a:custGeom>
              <a:avLst/>
              <a:gdLst>
                <a:gd name="connsiteX0" fmla="*/ 0 w 1180231"/>
                <a:gd name="connsiteY0" fmla="*/ 0 h 10065"/>
                <a:gd name="connsiteX1" fmla="*/ 1180232 w 1180231"/>
                <a:gd name="connsiteY1" fmla="*/ 0 h 10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0231" h="10065">
                  <a:moveTo>
                    <a:pt x="0" y="0"/>
                  </a:moveTo>
                  <a:lnTo>
                    <a:pt x="1180232" y="0"/>
                  </a:lnTo>
                </a:path>
              </a:pathLst>
            </a:custGeom>
            <a:noFill/>
            <a:ln w="20067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igura a mano libera: forma 11">
              <a:extLst>
                <a:ext uri="{FF2B5EF4-FFF2-40B4-BE49-F238E27FC236}">
                  <a16:creationId xmlns:a16="http://schemas.microsoft.com/office/drawing/2014/main" id="{FE7752B2-D9D0-271A-FCFF-61DA4C2262D3}"/>
                </a:ext>
              </a:extLst>
            </p:cNvPr>
            <p:cNvSpPr/>
            <p:nvPr/>
          </p:nvSpPr>
          <p:spPr>
            <a:xfrm>
              <a:off x="5479341" y="4882894"/>
              <a:ext cx="1180231" cy="10065"/>
            </a:xfrm>
            <a:custGeom>
              <a:avLst/>
              <a:gdLst>
                <a:gd name="connsiteX0" fmla="*/ 0 w 1180231"/>
                <a:gd name="connsiteY0" fmla="*/ 0 h 10065"/>
                <a:gd name="connsiteX1" fmla="*/ 1180232 w 1180231"/>
                <a:gd name="connsiteY1" fmla="*/ 0 h 10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80231" h="10065">
                  <a:moveTo>
                    <a:pt x="0" y="0"/>
                  </a:moveTo>
                  <a:lnTo>
                    <a:pt x="1180232" y="0"/>
                  </a:lnTo>
                </a:path>
              </a:pathLst>
            </a:custGeom>
            <a:noFill/>
            <a:ln w="20067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6C68AE29-3B38-BAAE-75A7-24A7DAAE0A47}"/>
                </a:ext>
              </a:extLst>
            </p:cNvPr>
            <p:cNvSpPr txBox="1"/>
            <p:nvPr/>
          </p:nvSpPr>
          <p:spPr>
            <a:xfrm>
              <a:off x="5776142" y="1397854"/>
              <a:ext cx="525105" cy="42863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ln/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ln/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A9A7C1B6-8CA0-D88D-D196-7B415E942003}"/>
                </a:ext>
              </a:extLst>
            </p:cNvPr>
            <p:cNvSpPr txBox="1"/>
            <p:nvPr/>
          </p:nvSpPr>
          <p:spPr>
            <a:xfrm>
              <a:off x="5568572" y="4893571"/>
              <a:ext cx="504974" cy="42863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ln/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ln/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15" name="Figura a mano libera: forma 14">
              <a:extLst>
                <a:ext uri="{FF2B5EF4-FFF2-40B4-BE49-F238E27FC236}">
                  <a16:creationId xmlns:a16="http://schemas.microsoft.com/office/drawing/2014/main" id="{C13D8E9E-A987-BD73-63B8-A7438308DC39}"/>
                </a:ext>
              </a:extLst>
            </p:cNvPr>
            <p:cNvSpPr/>
            <p:nvPr/>
          </p:nvSpPr>
          <p:spPr>
            <a:xfrm>
              <a:off x="5704200" y="1994390"/>
              <a:ext cx="219709" cy="2725848"/>
            </a:xfrm>
            <a:custGeom>
              <a:avLst/>
              <a:gdLst>
                <a:gd name="connsiteX0" fmla="*/ 0 w 219709"/>
                <a:gd name="connsiteY0" fmla="*/ 0 h 2725848"/>
                <a:gd name="connsiteX1" fmla="*/ 219710 w 219709"/>
                <a:gd name="connsiteY1" fmla="*/ 0 h 2725848"/>
                <a:gd name="connsiteX2" fmla="*/ 219710 w 219709"/>
                <a:gd name="connsiteY2" fmla="*/ 2725848 h 2725848"/>
                <a:gd name="connsiteX3" fmla="*/ 0 w 219709"/>
                <a:gd name="connsiteY3" fmla="*/ 2725848 h 2725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9709" h="2725848">
                  <a:moveTo>
                    <a:pt x="0" y="0"/>
                  </a:moveTo>
                  <a:lnTo>
                    <a:pt x="219710" y="0"/>
                  </a:lnTo>
                  <a:lnTo>
                    <a:pt x="219710" y="2725848"/>
                  </a:lnTo>
                  <a:lnTo>
                    <a:pt x="0" y="2725848"/>
                  </a:lnTo>
                  <a:close/>
                </a:path>
              </a:pathLst>
            </a:custGeom>
            <a:solidFill>
              <a:srgbClr val="00FF00"/>
            </a:solidFill>
            <a:ln w="13378" cap="rnd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6" name="Elemento grafico 7">
              <a:extLst>
                <a:ext uri="{FF2B5EF4-FFF2-40B4-BE49-F238E27FC236}">
                  <a16:creationId xmlns:a16="http://schemas.microsoft.com/office/drawing/2014/main" id="{06D72BCC-8248-C15A-41D7-339DF0F445D6}"/>
                </a:ext>
              </a:extLst>
            </p:cNvPr>
            <p:cNvGrpSpPr/>
            <p:nvPr/>
          </p:nvGrpSpPr>
          <p:grpSpPr>
            <a:xfrm>
              <a:off x="6500831" y="4384227"/>
              <a:ext cx="141429" cy="297954"/>
              <a:chOff x="6500831" y="4384227"/>
              <a:chExt cx="141429" cy="297954"/>
            </a:xfrm>
            <a:noFill/>
          </p:grpSpPr>
          <p:sp>
            <p:nvSpPr>
              <p:cNvPr id="17" name="Figura a mano libera: forma 16">
                <a:extLst>
                  <a:ext uri="{FF2B5EF4-FFF2-40B4-BE49-F238E27FC236}">
                    <a16:creationId xmlns:a16="http://schemas.microsoft.com/office/drawing/2014/main" id="{E1AEF8F3-2E42-E673-A3BC-316D259A0FEC}"/>
                  </a:ext>
                </a:extLst>
              </p:cNvPr>
              <p:cNvSpPr/>
              <p:nvPr/>
            </p:nvSpPr>
            <p:spPr>
              <a:xfrm>
                <a:off x="6571545" y="4384227"/>
                <a:ext cx="10065" cy="297954"/>
              </a:xfrm>
              <a:custGeom>
                <a:avLst/>
                <a:gdLst>
                  <a:gd name="connsiteX0" fmla="*/ 203 w 10065"/>
                  <a:gd name="connsiteY0" fmla="*/ 298211 h 297954"/>
                  <a:gd name="connsiteX1" fmla="*/ 203 w 10065"/>
                  <a:gd name="connsiteY1" fmla="*/ 256 h 2979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65" h="297954">
                    <a:moveTo>
                      <a:pt x="203" y="298211"/>
                    </a:moveTo>
                    <a:lnTo>
                      <a:pt x="203" y="256"/>
                    </a:lnTo>
                  </a:path>
                </a:pathLst>
              </a:custGeom>
              <a:noFill/>
              <a:ln w="2006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" name="Figura a mano libera: forma 17">
                <a:extLst>
                  <a:ext uri="{FF2B5EF4-FFF2-40B4-BE49-F238E27FC236}">
                    <a16:creationId xmlns:a16="http://schemas.microsoft.com/office/drawing/2014/main" id="{C984DC41-561A-056D-457A-7DC003638195}"/>
                  </a:ext>
                </a:extLst>
              </p:cNvPr>
              <p:cNvSpPr/>
              <p:nvPr/>
            </p:nvSpPr>
            <p:spPr>
              <a:xfrm>
                <a:off x="6571545" y="4590080"/>
                <a:ext cx="70714" cy="92101"/>
              </a:xfrm>
              <a:custGeom>
                <a:avLst/>
                <a:gdLst>
                  <a:gd name="connsiteX0" fmla="*/ 206 w 70714"/>
                  <a:gd name="connsiteY0" fmla="*/ 92365 h 92101"/>
                  <a:gd name="connsiteX1" fmla="*/ 70921 w 70714"/>
                  <a:gd name="connsiteY1" fmla="*/ 264 h 921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0714" h="92101">
                    <a:moveTo>
                      <a:pt x="206" y="92365"/>
                    </a:moveTo>
                    <a:lnTo>
                      <a:pt x="70921" y="264"/>
                    </a:lnTo>
                  </a:path>
                </a:pathLst>
              </a:custGeom>
              <a:noFill/>
              <a:ln w="2006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Figura a mano libera: forma 18">
                <a:extLst>
                  <a:ext uri="{FF2B5EF4-FFF2-40B4-BE49-F238E27FC236}">
                    <a16:creationId xmlns:a16="http://schemas.microsoft.com/office/drawing/2014/main" id="{30A17BEC-453C-E830-9406-023315FF591C}"/>
                  </a:ext>
                </a:extLst>
              </p:cNvPr>
              <p:cNvSpPr/>
              <p:nvPr/>
            </p:nvSpPr>
            <p:spPr>
              <a:xfrm>
                <a:off x="6500831" y="4590080"/>
                <a:ext cx="70714" cy="92101"/>
              </a:xfrm>
              <a:custGeom>
                <a:avLst/>
                <a:gdLst>
                  <a:gd name="connsiteX0" fmla="*/ 70915 w 70714"/>
                  <a:gd name="connsiteY0" fmla="*/ 92365 h 92101"/>
                  <a:gd name="connsiteX1" fmla="*/ 201 w 70714"/>
                  <a:gd name="connsiteY1" fmla="*/ 264 h 921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0714" h="92101">
                    <a:moveTo>
                      <a:pt x="70915" y="92365"/>
                    </a:moveTo>
                    <a:lnTo>
                      <a:pt x="201" y="264"/>
                    </a:lnTo>
                  </a:path>
                </a:pathLst>
              </a:custGeom>
              <a:noFill/>
              <a:ln w="2006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0" name="Elemento grafico 7">
              <a:extLst>
                <a:ext uri="{FF2B5EF4-FFF2-40B4-BE49-F238E27FC236}">
                  <a16:creationId xmlns:a16="http://schemas.microsoft.com/office/drawing/2014/main" id="{D335CA9C-D48D-52EB-FFE6-1BC21AF2FEEE}"/>
                </a:ext>
              </a:extLst>
            </p:cNvPr>
            <p:cNvGrpSpPr/>
            <p:nvPr/>
          </p:nvGrpSpPr>
          <p:grpSpPr>
            <a:xfrm>
              <a:off x="6500831" y="4915686"/>
              <a:ext cx="141429" cy="378479"/>
              <a:chOff x="6500831" y="4915686"/>
              <a:chExt cx="141429" cy="378479"/>
            </a:xfrm>
            <a:noFill/>
          </p:grpSpPr>
          <p:sp>
            <p:nvSpPr>
              <p:cNvPr id="21" name="Figura a mano libera: forma 20">
                <a:extLst>
                  <a:ext uri="{FF2B5EF4-FFF2-40B4-BE49-F238E27FC236}">
                    <a16:creationId xmlns:a16="http://schemas.microsoft.com/office/drawing/2014/main" id="{80168D89-6D5E-BE50-5613-D22462D83AE0}"/>
                  </a:ext>
                </a:extLst>
              </p:cNvPr>
              <p:cNvSpPr/>
              <p:nvPr/>
            </p:nvSpPr>
            <p:spPr>
              <a:xfrm flipV="1">
                <a:off x="6571545" y="4915686"/>
                <a:ext cx="10065" cy="378479"/>
              </a:xfrm>
              <a:custGeom>
                <a:avLst/>
                <a:gdLst>
                  <a:gd name="connsiteX0" fmla="*/ 203 w 10065"/>
                  <a:gd name="connsiteY0" fmla="*/ 378794 h 378479"/>
                  <a:gd name="connsiteX1" fmla="*/ 203 w 10065"/>
                  <a:gd name="connsiteY1" fmla="*/ 314 h 3784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65" h="378479">
                    <a:moveTo>
                      <a:pt x="203" y="378794"/>
                    </a:moveTo>
                    <a:lnTo>
                      <a:pt x="203" y="314"/>
                    </a:lnTo>
                  </a:path>
                </a:pathLst>
              </a:custGeom>
              <a:noFill/>
              <a:ln w="2006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" name="Figura a mano libera: forma 21">
                <a:extLst>
                  <a:ext uri="{FF2B5EF4-FFF2-40B4-BE49-F238E27FC236}">
                    <a16:creationId xmlns:a16="http://schemas.microsoft.com/office/drawing/2014/main" id="{C38DE865-CDAC-7583-0365-919B123BD24C}"/>
                  </a:ext>
                </a:extLst>
              </p:cNvPr>
              <p:cNvSpPr/>
              <p:nvPr/>
            </p:nvSpPr>
            <p:spPr>
              <a:xfrm flipV="1">
                <a:off x="6571545" y="4915686"/>
                <a:ext cx="70714" cy="92101"/>
              </a:xfrm>
              <a:custGeom>
                <a:avLst/>
                <a:gdLst>
                  <a:gd name="connsiteX0" fmla="*/ 206 w 70714"/>
                  <a:gd name="connsiteY0" fmla="*/ 92398 h 92101"/>
                  <a:gd name="connsiteX1" fmla="*/ 70921 w 70714"/>
                  <a:gd name="connsiteY1" fmla="*/ 296 h 921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0714" h="92101">
                    <a:moveTo>
                      <a:pt x="206" y="92398"/>
                    </a:moveTo>
                    <a:lnTo>
                      <a:pt x="70921" y="296"/>
                    </a:lnTo>
                  </a:path>
                </a:pathLst>
              </a:custGeom>
              <a:noFill/>
              <a:ln w="2006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" name="Figura a mano libera: forma 22">
                <a:extLst>
                  <a:ext uri="{FF2B5EF4-FFF2-40B4-BE49-F238E27FC236}">
                    <a16:creationId xmlns:a16="http://schemas.microsoft.com/office/drawing/2014/main" id="{7AFBA136-58CB-052E-0E08-E333F0E15EDE}"/>
                  </a:ext>
                </a:extLst>
              </p:cNvPr>
              <p:cNvSpPr/>
              <p:nvPr/>
            </p:nvSpPr>
            <p:spPr>
              <a:xfrm flipV="1">
                <a:off x="6500831" y="4915686"/>
                <a:ext cx="70714" cy="92101"/>
              </a:xfrm>
              <a:custGeom>
                <a:avLst/>
                <a:gdLst>
                  <a:gd name="connsiteX0" fmla="*/ 70915 w 70714"/>
                  <a:gd name="connsiteY0" fmla="*/ 92398 h 92101"/>
                  <a:gd name="connsiteX1" fmla="*/ 201 w 70714"/>
                  <a:gd name="connsiteY1" fmla="*/ 296 h 921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0714" h="92101">
                    <a:moveTo>
                      <a:pt x="70915" y="92398"/>
                    </a:moveTo>
                    <a:lnTo>
                      <a:pt x="201" y="296"/>
                    </a:lnTo>
                  </a:path>
                </a:pathLst>
              </a:custGeom>
              <a:noFill/>
              <a:ln w="2006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FF4657CF-A26F-0F45-3B2B-EE64EDBB3F31}"/>
                </a:ext>
              </a:extLst>
            </p:cNvPr>
            <p:cNvSpPr txBox="1"/>
            <p:nvPr/>
          </p:nvSpPr>
          <p:spPr>
            <a:xfrm>
              <a:off x="4492251" y="1253645"/>
              <a:ext cx="988116" cy="42863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|V</a:t>
              </a:r>
              <a:r>
                <a:rPr lang="en-US" sz="1800" i="1" spc="0" baseline="-35417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SAT6</a:t>
              </a:r>
              <a:r>
                <a:rPr lang="en-US" sz="1800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|</a:t>
              </a:r>
            </a:p>
          </p:txBody>
        </p:sp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21438897-2CAC-6D2A-4237-4F2872F9D8ED}"/>
                </a:ext>
              </a:extLst>
            </p:cNvPr>
            <p:cNvSpPr txBox="1"/>
            <p:nvPr/>
          </p:nvSpPr>
          <p:spPr>
            <a:xfrm>
              <a:off x="6689372" y="4208606"/>
              <a:ext cx="867331" cy="42863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SAT8</a:t>
              </a:r>
            </a:p>
          </p:txBody>
        </p:sp>
        <p:sp>
          <p:nvSpPr>
            <p:cNvPr id="26" name="Figura a mano libera: forma 25">
              <a:extLst>
                <a:ext uri="{FF2B5EF4-FFF2-40B4-BE49-F238E27FC236}">
                  <a16:creationId xmlns:a16="http://schemas.microsoft.com/office/drawing/2014/main" id="{13A9F04F-AAAB-9B55-7BBD-4572BA4EAEAF}"/>
                </a:ext>
              </a:extLst>
            </p:cNvPr>
            <p:cNvSpPr/>
            <p:nvPr/>
          </p:nvSpPr>
          <p:spPr>
            <a:xfrm>
              <a:off x="5933018" y="4713724"/>
              <a:ext cx="718734" cy="10065"/>
            </a:xfrm>
            <a:custGeom>
              <a:avLst/>
              <a:gdLst>
                <a:gd name="connsiteX0" fmla="*/ 0 w 718734"/>
                <a:gd name="connsiteY0" fmla="*/ 0 h 10065"/>
                <a:gd name="connsiteX1" fmla="*/ 718734 w 718734"/>
                <a:gd name="connsiteY1" fmla="*/ 0 h 10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18734" h="10065">
                  <a:moveTo>
                    <a:pt x="0" y="0"/>
                  </a:moveTo>
                  <a:lnTo>
                    <a:pt x="718734" y="0"/>
                  </a:lnTo>
                </a:path>
              </a:pathLst>
            </a:custGeom>
            <a:noFill/>
            <a:ln w="20061" cap="rnd">
              <a:solidFill>
                <a:srgbClr val="000000"/>
              </a:solidFill>
              <a:custDash>
                <a:ds d="449858" sp="449858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7" name="Elemento grafico 7">
              <a:extLst>
                <a:ext uri="{FF2B5EF4-FFF2-40B4-BE49-F238E27FC236}">
                  <a16:creationId xmlns:a16="http://schemas.microsoft.com/office/drawing/2014/main" id="{5BE3438C-BDC3-A616-207D-258EEF3359F6}"/>
                </a:ext>
              </a:extLst>
            </p:cNvPr>
            <p:cNvGrpSpPr/>
            <p:nvPr/>
          </p:nvGrpSpPr>
          <p:grpSpPr>
            <a:xfrm>
              <a:off x="5434849" y="2025931"/>
              <a:ext cx="141429" cy="297954"/>
              <a:chOff x="5434849" y="2025931"/>
              <a:chExt cx="141429" cy="297954"/>
            </a:xfrm>
            <a:noFill/>
          </p:grpSpPr>
          <p:sp>
            <p:nvSpPr>
              <p:cNvPr id="28" name="Figura a mano libera: forma 27">
                <a:extLst>
                  <a:ext uri="{FF2B5EF4-FFF2-40B4-BE49-F238E27FC236}">
                    <a16:creationId xmlns:a16="http://schemas.microsoft.com/office/drawing/2014/main" id="{C397CCA0-1D01-2C3D-5F70-184EA3E7F850}"/>
                  </a:ext>
                </a:extLst>
              </p:cNvPr>
              <p:cNvSpPr/>
              <p:nvPr/>
            </p:nvSpPr>
            <p:spPr>
              <a:xfrm rot="10800000">
                <a:off x="5505564" y="2025931"/>
                <a:ext cx="10065" cy="297954"/>
              </a:xfrm>
              <a:custGeom>
                <a:avLst/>
                <a:gdLst>
                  <a:gd name="connsiteX0" fmla="*/ 97 w 10065"/>
                  <a:gd name="connsiteY0" fmla="*/ 297977 h 297954"/>
                  <a:gd name="connsiteX1" fmla="*/ 97 w 10065"/>
                  <a:gd name="connsiteY1" fmla="*/ 22 h 2979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65" h="297954">
                    <a:moveTo>
                      <a:pt x="97" y="297977"/>
                    </a:moveTo>
                    <a:lnTo>
                      <a:pt x="97" y="22"/>
                    </a:lnTo>
                  </a:path>
                </a:pathLst>
              </a:custGeom>
              <a:noFill/>
              <a:ln w="2006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9" name="Figura a mano libera: forma 28">
                <a:extLst>
                  <a:ext uri="{FF2B5EF4-FFF2-40B4-BE49-F238E27FC236}">
                    <a16:creationId xmlns:a16="http://schemas.microsoft.com/office/drawing/2014/main" id="{DBA5DCA1-C84D-CBE7-8A5A-71BAB77506D2}"/>
                  </a:ext>
                </a:extLst>
              </p:cNvPr>
              <p:cNvSpPr/>
              <p:nvPr/>
            </p:nvSpPr>
            <p:spPr>
              <a:xfrm rot="10800000">
                <a:off x="5434849" y="2025931"/>
                <a:ext cx="70714" cy="92101"/>
              </a:xfrm>
              <a:custGeom>
                <a:avLst/>
                <a:gdLst>
                  <a:gd name="connsiteX0" fmla="*/ 93 w 70714"/>
                  <a:gd name="connsiteY0" fmla="*/ 92111 h 92101"/>
                  <a:gd name="connsiteX1" fmla="*/ 70808 w 70714"/>
                  <a:gd name="connsiteY1" fmla="*/ 9 h 921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0714" h="92101">
                    <a:moveTo>
                      <a:pt x="93" y="92111"/>
                    </a:moveTo>
                    <a:lnTo>
                      <a:pt x="70808" y="9"/>
                    </a:lnTo>
                  </a:path>
                </a:pathLst>
              </a:custGeom>
              <a:noFill/>
              <a:ln w="2006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62D7148C-B552-0775-DC89-C19C4650D9E4}"/>
                  </a:ext>
                </a:extLst>
              </p:cNvPr>
              <p:cNvSpPr/>
              <p:nvPr/>
            </p:nvSpPr>
            <p:spPr>
              <a:xfrm rot="10800000">
                <a:off x="5505564" y="2025931"/>
                <a:ext cx="70714" cy="92101"/>
              </a:xfrm>
              <a:custGeom>
                <a:avLst/>
                <a:gdLst>
                  <a:gd name="connsiteX0" fmla="*/ 70816 w 70714"/>
                  <a:gd name="connsiteY0" fmla="*/ 92111 h 92101"/>
                  <a:gd name="connsiteX1" fmla="*/ 102 w 70714"/>
                  <a:gd name="connsiteY1" fmla="*/ 9 h 921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0714" h="92101">
                    <a:moveTo>
                      <a:pt x="70816" y="92111"/>
                    </a:moveTo>
                    <a:lnTo>
                      <a:pt x="102" y="9"/>
                    </a:lnTo>
                  </a:path>
                </a:pathLst>
              </a:custGeom>
              <a:noFill/>
              <a:ln w="2006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31" name="Elemento grafico 7">
              <a:extLst>
                <a:ext uri="{FF2B5EF4-FFF2-40B4-BE49-F238E27FC236}">
                  <a16:creationId xmlns:a16="http://schemas.microsoft.com/office/drawing/2014/main" id="{7A4B554E-7C86-7682-CD90-21951AB94F7A}"/>
                </a:ext>
              </a:extLst>
            </p:cNvPr>
            <p:cNvGrpSpPr/>
            <p:nvPr/>
          </p:nvGrpSpPr>
          <p:grpSpPr>
            <a:xfrm>
              <a:off x="5434849" y="1413948"/>
              <a:ext cx="141429" cy="378479"/>
              <a:chOff x="5434849" y="1413948"/>
              <a:chExt cx="141429" cy="378479"/>
            </a:xfrm>
            <a:noFill/>
          </p:grpSpPr>
          <p:sp>
            <p:nvSpPr>
              <p:cNvPr id="32" name="Figura a mano libera: forma 31">
                <a:extLst>
                  <a:ext uri="{FF2B5EF4-FFF2-40B4-BE49-F238E27FC236}">
                    <a16:creationId xmlns:a16="http://schemas.microsoft.com/office/drawing/2014/main" id="{29FCD87D-BFCC-8DBE-D20B-D76E0CA593D3}"/>
                  </a:ext>
                </a:extLst>
              </p:cNvPr>
              <p:cNvSpPr/>
              <p:nvPr/>
            </p:nvSpPr>
            <p:spPr>
              <a:xfrm rot="10800000" flipV="1">
                <a:off x="5505564" y="1413948"/>
                <a:ext cx="10065" cy="378479"/>
              </a:xfrm>
              <a:custGeom>
                <a:avLst/>
                <a:gdLst>
                  <a:gd name="connsiteX0" fmla="*/ 97 w 10065"/>
                  <a:gd name="connsiteY0" fmla="*/ 378446 h 378479"/>
                  <a:gd name="connsiteX1" fmla="*/ 97 w 10065"/>
                  <a:gd name="connsiteY1" fmla="*/ -34 h 3784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65" h="378479">
                    <a:moveTo>
                      <a:pt x="97" y="378446"/>
                    </a:moveTo>
                    <a:lnTo>
                      <a:pt x="97" y="-34"/>
                    </a:lnTo>
                  </a:path>
                </a:pathLst>
              </a:custGeom>
              <a:noFill/>
              <a:ln w="2006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3" name="Figura a mano libera: forma 32">
                <a:extLst>
                  <a:ext uri="{FF2B5EF4-FFF2-40B4-BE49-F238E27FC236}">
                    <a16:creationId xmlns:a16="http://schemas.microsoft.com/office/drawing/2014/main" id="{4EE6015C-BCE0-FE6F-CC52-067309D8C539}"/>
                  </a:ext>
                </a:extLst>
              </p:cNvPr>
              <p:cNvSpPr/>
              <p:nvPr/>
            </p:nvSpPr>
            <p:spPr>
              <a:xfrm rot="10800000" flipV="1">
                <a:off x="5434849" y="1700326"/>
                <a:ext cx="70714" cy="92101"/>
              </a:xfrm>
              <a:custGeom>
                <a:avLst/>
                <a:gdLst>
                  <a:gd name="connsiteX0" fmla="*/ 93 w 70714"/>
                  <a:gd name="connsiteY0" fmla="*/ 92078 h 92101"/>
                  <a:gd name="connsiteX1" fmla="*/ 70808 w 70714"/>
                  <a:gd name="connsiteY1" fmla="*/ -23 h 921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0714" h="92101">
                    <a:moveTo>
                      <a:pt x="93" y="92078"/>
                    </a:moveTo>
                    <a:lnTo>
                      <a:pt x="70808" y="-23"/>
                    </a:lnTo>
                  </a:path>
                </a:pathLst>
              </a:custGeom>
              <a:noFill/>
              <a:ln w="2006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" name="Figura a mano libera: forma 33">
                <a:extLst>
                  <a:ext uri="{FF2B5EF4-FFF2-40B4-BE49-F238E27FC236}">
                    <a16:creationId xmlns:a16="http://schemas.microsoft.com/office/drawing/2014/main" id="{8CE89988-AC1F-7220-6371-514C76673BB6}"/>
                  </a:ext>
                </a:extLst>
              </p:cNvPr>
              <p:cNvSpPr/>
              <p:nvPr/>
            </p:nvSpPr>
            <p:spPr>
              <a:xfrm rot="10800000" flipV="1">
                <a:off x="5505564" y="1700326"/>
                <a:ext cx="70714" cy="92101"/>
              </a:xfrm>
              <a:custGeom>
                <a:avLst/>
                <a:gdLst>
                  <a:gd name="connsiteX0" fmla="*/ 70816 w 70714"/>
                  <a:gd name="connsiteY0" fmla="*/ 92078 h 92101"/>
                  <a:gd name="connsiteX1" fmla="*/ 102 w 70714"/>
                  <a:gd name="connsiteY1" fmla="*/ -23 h 921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0714" h="92101">
                    <a:moveTo>
                      <a:pt x="70816" y="92078"/>
                    </a:moveTo>
                    <a:lnTo>
                      <a:pt x="102" y="-23"/>
                    </a:lnTo>
                  </a:path>
                </a:pathLst>
              </a:custGeom>
              <a:noFill/>
              <a:ln w="2006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5" name="Figura a mano libera: forma 34">
              <a:extLst>
                <a:ext uri="{FF2B5EF4-FFF2-40B4-BE49-F238E27FC236}">
                  <a16:creationId xmlns:a16="http://schemas.microsoft.com/office/drawing/2014/main" id="{DB9EC6F0-92CF-509F-99FF-62B5B997F862}"/>
                </a:ext>
              </a:extLst>
            </p:cNvPr>
            <p:cNvSpPr/>
            <p:nvPr/>
          </p:nvSpPr>
          <p:spPr>
            <a:xfrm>
              <a:off x="5485743" y="1994390"/>
              <a:ext cx="438165" cy="10065"/>
            </a:xfrm>
            <a:custGeom>
              <a:avLst/>
              <a:gdLst>
                <a:gd name="connsiteX0" fmla="*/ 438166 w 438165"/>
                <a:gd name="connsiteY0" fmla="*/ 0 h 10065"/>
                <a:gd name="connsiteX1" fmla="*/ 0 w 438165"/>
                <a:gd name="connsiteY1" fmla="*/ 0 h 10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38165" h="10065">
                  <a:moveTo>
                    <a:pt x="438166" y="0"/>
                  </a:moveTo>
                  <a:lnTo>
                    <a:pt x="0" y="0"/>
                  </a:lnTo>
                </a:path>
              </a:pathLst>
            </a:custGeom>
            <a:noFill/>
            <a:ln w="20061" cap="rnd">
              <a:solidFill>
                <a:srgbClr val="000000"/>
              </a:solidFill>
              <a:custDash>
                <a:ds d="449858" sp="449858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36E7628-8651-43C3-B3BD-B72DB07EE197}"/>
              </a:ext>
            </a:extLst>
          </p:cNvPr>
          <p:cNvSpPr txBox="1"/>
          <p:nvPr/>
        </p:nvSpPr>
        <p:spPr>
          <a:xfrm>
            <a:off x="8000955" y="5433176"/>
            <a:ext cx="2917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put CM rang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D8C7D36-6574-4331-A612-C62A5EED0368}"/>
              </a:ext>
            </a:extLst>
          </p:cNvPr>
          <p:cNvSpPr txBox="1"/>
          <p:nvPr/>
        </p:nvSpPr>
        <p:spPr>
          <a:xfrm>
            <a:off x="4855028" y="5433176"/>
            <a:ext cx="2917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utput swing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54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C0C6F27-5019-4892-A96C-64A661424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001" y="136525"/>
            <a:ext cx="10515600" cy="662397"/>
          </a:xfrm>
        </p:spPr>
        <p:txBody>
          <a:bodyPr/>
          <a:lstStyle/>
          <a:p>
            <a:r>
              <a:rPr lang="en-US"/>
              <a:t>OTA with rail-to-rail  input CM range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401F013-542C-4469-95D2-6205F18799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5842834-105C-4997-A46F-CD090C24E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DB8A9DD-4B60-46E4-839C-360EEF8DDA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30881" y="1796460"/>
            <a:ext cx="3824198" cy="4028873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1929F592-2F1E-4501-87E4-B1A7C02DEB5B}"/>
              </a:ext>
            </a:extLst>
          </p:cNvPr>
          <p:cNvSpPr txBox="1"/>
          <p:nvPr/>
        </p:nvSpPr>
        <p:spPr>
          <a:xfrm>
            <a:off x="1385018" y="3115970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DD280FF-A0CB-4E66-8FD7-F468C3A3289A}"/>
              </a:ext>
            </a:extLst>
          </p:cNvPr>
          <p:cNvSpPr txBox="1"/>
          <p:nvPr/>
        </p:nvSpPr>
        <p:spPr>
          <a:xfrm>
            <a:off x="3670004" y="4399061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BCAA847-B20D-47E2-8549-A350D1FBDAC5}"/>
              </a:ext>
            </a:extLst>
          </p:cNvPr>
          <p:cNvSpPr txBox="1"/>
          <p:nvPr/>
        </p:nvSpPr>
        <p:spPr>
          <a:xfrm>
            <a:off x="1826690" y="1192344"/>
            <a:ext cx="2917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put CM rang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1EEC18F-9C01-45D9-8577-4C9A8DCF581A}"/>
              </a:ext>
            </a:extLst>
          </p:cNvPr>
          <p:cNvSpPr txBox="1"/>
          <p:nvPr/>
        </p:nvSpPr>
        <p:spPr>
          <a:xfrm>
            <a:off x="5589916" y="2636662"/>
            <a:ext cx="52170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idea is to make an n-type and p-type OTAs work together,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n this way, for any value of the input common mode range, there is at least one OTA that operates correctly</a:t>
            </a:r>
          </a:p>
        </p:txBody>
      </p:sp>
    </p:spTree>
    <p:extLst>
      <p:ext uri="{BB962C8B-B14F-4D97-AF65-F5344CB8AC3E}">
        <p14:creationId xmlns:p14="http://schemas.microsoft.com/office/powerpoint/2010/main" val="24826368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E038166-0C8F-43F4-A14B-30D9A9657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51119DF-F201-4A40-93E9-52D6DD1D9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5730BBA4-BFDC-4F51-A043-A554B8852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1988"/>
          </a:xfrm>
        </p:spPr>
        <p:txBody>
          <a:bodyPr/>
          <a:lstStyle/>
          <a:p>
            <a:r>
              <a:rPr lang="en-US" dirty="0"/>
              <a:t>OTA with rail-to-rail  input CM range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36FC36E-C285-4B5D-AB61-70D375B17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86091"/>
              </p:ext>
            </p:extLst>
          </p:nvPr>
        </p:nvGraphicFramePr>
        <p:xfrm>
          <a:off x="5730875" y="825701"/>
          <a:ext cx="3616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253800" progId="Equation.DSMT4">
                  <p:embed/>
                </p:oleObj>
              </mc:Choice>
              <mc:Fallback>
                <p:oleObj name="Equation" r:id="rId2" imgW="13586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36FC36E-C285-4B5D-AB61-70D375B17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30875" y="825701"/>
                        <a:ext cx="36163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984B6AD-4278-453D-8989-2B99C6069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36320"/>
              </p:ext>
            </p:extLst>
          </p:nvPr>
        </p:nvGraphicFramePr>
        <p:xfrm>
          <a:off x="9326561" y="798513"/>
          <a:ext cx="20272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53800" progId="Equation.DSMT4">
                  <p:embed/>
                </p:oleObj>
              </mc:Choice>
              <mc:Fallback>
                <p:oleObj name="Equation" r:id="rId4" imgW="76176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984B6AD-4278-453D-8989-2B99C6069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6561" y="798513"/>
                        <a:ext cx="202723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78EAD87-1F9B-4F2B-8A64-D6131E49039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541724" y="1651912"/>
            <a:ext cx="8186738" cy="450330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1CB07E7-F2D5-46A4-A092-C7A858F25E4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668466" y="2555073"/>
            <a:ext cx="6689599" cy="2780402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1113A003-CE8F-4CC7-9CAA-D81627A38EE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3731983" y="2517572"/>
            <a:ext cx="4752823" cy="3279448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D785FAB5-B48D-4FF3-9BE2-06553278E84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149835" y="2105535"/>
            <a:ext cx="1033739" cy="3279448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9A31B73-E5A9-40E1-B71C-6C055C41BB0E}"/>
              </a:ext>
            </a:extLst>
          </p:cNvPr>
          <p:cNvCxnSpPr>
            <a:cxnSpLocks/>
          </p:cNvCxnSpPr>
          <p:nvPr/>
        </p:nvCxnSpPr>
        <p:spPr>
          <a:xfrm flipV="1">
            <a:off x="7404847" y="1477963"/>
            <a:ext cx="0" cy="467378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36B2A91-F941-4205-AA81-BAD6A489DE72}"/>
              </a:ext>
            </a:extLst>
          </p:cNvPr>
          <p:cNvCxnSpPr>
            <a:cxnSpLocks/>
          </p:cNvCxnSpPr>
          <p:nvPr/>
        </p:nvCxnSpPr>
        <p:spPr>
          <a:xfrm flipV="1">
            <a:off x="10900522" y="1418223"/>
            <a:ext cx="0" cy="467378"/>
          </a:xfrm>
          <a:prstGeom prst="straightConnector1">
            <a:avLst/>
          </a:prstGeom>
          <a:ln w="3492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7A3249A-5AAC-48C9-98EA-37B1180AEF58}"/>
              </a:ext>
            </a:extLst>
          </p:cNvPr>
          <p:cNvCxnSpPr>
            <a:cxnSpLocks/>
          </p:cNvCxnSpPr>
          <p:nvPr/>
        </p:nvCxnSpPr>
        <p:spPr>
          <a:xfrm flipV="1">
            <a:off x="8381037" y="1477963"/>
            <a:ext cx="0" cy="467378"/>
          </a:xfrm>
          <a:prstGeom prst="straightConnector1">
            <a:avLst/>
          </a:prstGeom>
          <a:ln w="34925">
            <a:solidFill>
              <a:srgbClr val="009999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C55D155-512B-4EB2-A68D-06FC4B17059A}"/>
              </a:ext>
            </a:extLst>
          </p:cNvPr>
          <p:cNvCxnSpPr>
            <a:cxnSpLocks/>
          </p:cNvCxnSpPr>
          <p:nvPr/>
        </p:nvCxnSpPr>
        <p:spPr>
          <a:xfrm flipV="1">
            <a:off x="9800262" y="1477963"/>
            <a:ext cx="0" cy="467378"/>
          </a:xfrm>
          <a:prstGeom prst="straightConnector1">
            <a:avLst/>
          </a:prstGeom>
          <a:ln w="34925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49A9236-985E-4FAB-8A6C-C25F31949812}"/>
              </a:ext>
            </a:extLst>
          </p:cNvPr>
          <p:cNvCxnSpPr>
            <a:cxnSpLocks/>
          </p:cNvCxnSpPr>
          <p:nvPr/>
        </p:nvCxnSpPr>
        <p:spPr>
          <a:xfrm>
            <a:off x="2575672" y="3961169"/>
            <a:ext cx="0" cy="457549"/>
          </a:xfrm>
          <a:prstGeom prst="straightConnector1">
            <a:avLst/>
          </a:prstGeom>
          <a:ln w="3492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7C8136F-E5B7-4727-8E68-0117BB994D4E}"/>
              </a:ext>
            </a:extLst>
          </p:cNvPr>
          <p:cNvCxnSpPr>
            <a:cxnSpLocks/>
          </p:cNvCxnSpPr>
          <p:nvPr/>
        </p:nvCxnSpPr>
        <p:spPr>
          <a:xfrm>
            <a:off x="6594928" y="2783739"/>
            <a:ext cx="0" cy="457332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ED24466-EAF9-4AA8-AE4E-3862595C25E0}"/>
              </a:ext>
            </a:extLst>
          </p:cNvPr>
          <p:cNvCxnSpPr>
            <a:cxnSpLocks/>
          </p:cNvCxnSpPr>
          <p:nvPr/>
        </p:nvCxnSpPr>
        <p:spPr>
          <a:xfrm>
            <a:off x="6009312" y="2783739"/>
            <a:ext cx="0" cy="453436"/>
          </a:xfrm>
          <a:prstGeom prst="straightConnector1">
            <a:avLst/>
          </a:prstGeom>
          <a:ln w="34925">
            <a:solidFill>
              <a:srgbClr val="009999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8E7A1F3-DA85-4282-81A5-BDE281676AD2}"/>
              </a:ext>
            </a:extLst>
          </p:cNvPr>
          <p:cNvCxnSpPr>
            <a:cxnSpLocks/>
          </p:cNvCxnSpPr>
          <p:nvPr/>
        </p:nvCxnSpPr>
        <p:spPr>
          <a:xfrm>
            <a:off x="3104187" y="3981221"/>
            <a:ext cx="0" cy="437497"/>
          </a:xfrm>
          <a:prstGeom prst="straightConnector1">
            <a:avLst/>
          </a:prstGeom>
          <a:ln w="34925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0549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</TotalTime>
  <Words>708</Words>
  <Application>Microsoft Office PowerPoint</Application>
  <PresentationFormat>Widescreen</PresentationFormat>
  <Paragraphs>11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Tema di Office</vt:lpstr>
      <vt:lpstr>Equation</vt:lpstr>
      <vt:lpstr>MathType 6.0 Equation</vt:lpstr>
      <vt:lpstr>PowerPoint Presentation</vt:lpstr>
      <vt:lpstr>Ranges of the «p» version</vt:lpstr>
      <vt:lpstr>Ranges: graphical representation</vt:lpstr>
      <vt:lpstr>Improving the output swing: the OTA</vt:lpstr>
      <vt:lpstr>OTA: simple analysis</vt:lpstr>
      <vt:lpstr>Usage of the OTA as a transconductance amplifier</vt:lpstr>
      <vt:lpstr>OTA output swing</vt:lpstr>
      <vt:lpstr>OTA with rail-to-rail  input CM range </vt:lpstr>
      <vt:lpstr>OTA with rail-to-rail  input CM range </vt:lpstr>
      <vt:lpstr>OTA rail-to-rail: equivalent Gm and dc gain</vt:lpstr>
      <vt:lpstr>Example of CMOS Op-Amp RRIO using a folded cascode input stage and a complementary p-n input pair</vt:lpstr>
      <vt:lpstr>The source follower</vt:lpstr>
      <vt:lpstr>The source follower as an output stage: advantage</vt:lpstr>
      <vt:lpstr>The source follower as an output stage: drawback</vt:lpstr>
      <vt:lpstr>P-type source follower</vt:lpstr>
      <vt:lpstr>Class AB source follower</vt:lpstr>
      <vt:lpstr>Source follower as voltage shifter</vt:lpstr>
      <vt:lpstr>P-type voltage shift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72</cp:revision>
  <cp:lastPrinted>2023-05-24T08:40:57Z</cp:lastPrinted>
  <dcterms:created xsi:type="dcterms:W3CDTF">2015-02-03T16:10:37Z</dcterms:created>
  <dcterms:modified xsi:type="dcterms:W3CDTF">2023-05-24T08:41:48Z</dcterms:modified>
</cp:coreProperties>
</file>